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notesSlides/notesSlide2.xml" ContentType="application/vnd.openxmlformats-officedocument.presentationml.notesSlide+xml"/>
  <Override PartName="/ppt/diagrams/data3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4.xml" ContentType="application/vnd.openxmlformats-officedocument.drawingml.diagramData+xml"/>
  <Override PartName="/ppt/notesSlides/notesSlide3.xml" ContentType="application/vnd.openxmlformats-officedocument.presentationml.notesSlide+xml"/>
  <Override PartName="/ppt/diagrams/data5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6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7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8.xml" ContentType="application/vnd.openxmlformats-officedocument.drawingml.diagramData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1733" r:id="rId2"/>
    <p:sldId id="275" r:id="rId3"/>
    <p:sldId id="1743" r:id="rId4"/>
    <p:sldId id="279" r:id="rId5"/>
    <p:sldId id="1735" r:id="rId6"/>
    <p:sldId id="1737" r:id="rId7"/>
    <p:sldId id="1736" r:id="rId8"/>
    <p:sldId id="1759" r:id="rId9"/>
    <p:sldId id="1744" r:id="rId10"/>
    <p:sldId id="1740" r:id="rId11"/>
    <p:sldId id="1741" r:id="rId12"/>
    <p:sldId id="1742" r:id="rId13"/>
    <p:sldId id="1745" r:id="rId14"/>
    <p:sldId id="1760" r:id="rId15"/>
    <p:sldId id="1747" r:id="rId16"/>
    <p:sldId id="1748" r:id="rId17"/>
    <p:sldId id="1749" r:id="rId18"/>
    <p:sldId id="1750" r:id="rId19"/>
    <p:sldId id="1746" r:id="rId20"/>
    <p:sldId id="1752" r:id="rId21"/>
    <p:sldId id="1753" r:id="rId22"/>
    <p:sldId id="1754" r:id="rId23"/>
    <p:sldId id="1758" r:id="rId24"/>
    <p:sldId id="1756" r:id="rId25"/>
    <p:sldId id="1761" r:id="rId26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4865"/>
    <a:srgbClr val="F68A00"/>
    <a:srgbClr val="CC4A4A"/>
    <a:srgbClr val="FEF3D2"/>
    <a:srgbClr val="EAECEF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710" autoAdjust="0"/>
  </p:normalViewPr>
  <p:slideViewPr>
    <p:cSldViewPr snapToGrid="0">
      <p:cViewPr varScale="1">
        <p:scale>
          <a:sx n="87" d="100"/>
          <a:sy n="87" d="100"/>
        </p:scale>
        <p:origin x="67" y="10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diagrams/_rels/data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diagrams/_rels/data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6B539C8-FEB0-467B-BE91-53EA8D3419C3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B2D6715-E8AB-456F-A6A6-EA55D9329289}">
      <dgm:prSet phldrT="[文本]" custT="1"/>
      <dgm:spPr/>
      <dgm:t>
        <a:bodyPr/>
        <a:lstStyle/>
        <a:p>
          <a:r>
            <a:rPr lang="zh-CN" altLang="en-US" sz="1600" dirty="0"/>
            <a:t>金鱼图像处理</a:t>
          </a:r>
        </a:p>
      </dgm:t>
    </dgm:pt>
    <dgm:pt modelId="{0BEADC29-E7C4-4176-B949-940BA53B3A9E}" type="par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A57FF8C9-1882-4FDA-BF34-F0F8BA2A507A}" type="sib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C8AD7993-0CE4-4AE4-BB5C-8D3C78B3CF6A}">
      <dgm:prSet phldrT="[文本]"/>
      <dgm:spPr/>
      <dgm:t>
        <a:bodyPr/>
        <a:lstStyle/>
        <a:p>
          <a:r>
            <a:rPr lang="zh-CN" altLang="en-US" b="1" dirty="0"/>
            <a:t>（</a:t>
          </a:r>
          <a:r>
            <a:rPr lang="en-US" altLang="zh-CN" b="1" dirty="0"/>
            <a:t>1</a:t>
          </a:r>
          <a:r>
            <a:rPr lang="zh-CN" altLang="en-US" b="1" dirty="0"/>
            <a:t>）彩色图片转换成灰度</a:t>
          </a:r>
          <a:r>
            <a:rPr lang="zh-CN" altLang="en-US" b="1" dirty="0" smtClean="0"/>
            <a:t>图像</a:t>
          </a:r>
          <a:endParaRPr lang="zh-CN" altLang="en-US" b="1" dirty="0"/>
        </a:p>
      </dgm:t>
    </dgm:pt>
    <dgm:pt modelId="{03CF7E71-98B2-43F8-902F-708B37CBD57E}" type="par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D41DD1C5-5F93-491D-B858-84B0D8C705C3}" type="sib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19E8D051-D1CC-4850-ACFF-38FDD170FE8B}">
      <dgm:prSet phldrT="[文本]"/>
      <dgm:spPr/>
      <dgm:t>
        <a:bodyPr/>
        <a:lstStyle/>
        <a:p>
          <a:r>
            <a:rPr lang="zh-CN" altLang="en-US" dirty="0"/>
            <a:t>参数估计</a:t>
          </a:r>
        </a:p>
      </dgm:t>
    </dgm:pt>
    <dgm:pt modelId="{58ACA15F-B3A4-40B7-B8DB-14E895FFCCD9}" type="par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1376927B-08E5-4710-8DC0-D7B4B3A00EC3}" type="sibTrans" cxnId="{9A4A3C80-597C-4388-98EA-86B426FF6997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EAC4E16D-EEA5-47A5-9890-5B51EAED68C6}">
          <dgm:prSet phldrT="[文本]"/>
          <dgm:spPr/>
          <dgm:t>
            <a:bodyPr/>
            <a:lstStyle/>
            <a:p>
              <a:r>
                <a:rPr lang="zh-CN" altLang="en-US" b="1" dirty="0"/>
                <a:t>（</a:t>
              </a:r>
              <a:r>
                <a:rPr lang="en-US" altLang="zh-CN" b="1" dirty="0"/>
                <a:t>1</a:t>
              </a:r>
              <a:r>
                <a:rPr lang="zh-CN" altLang="en-US" b="1" dirty="0"/>
                <a:t>）利用有标签的样本估计出</a:t>
              </a:r>
              <a14:m>
                <m:oMath xmlns:m="http://schemas.openxmlformats.org/officeDocument/2006/math">
                  <m:r>
                    <a:rPr lang="zh-CN" altLang="en-US" b="1" i="1" smtClean="0">
                      <a:latin typeface="Cambria Math" panose="02040503050406030204" pitchFamily="18" charset="0"/>
                    </a:rPr>
                    <m:t>𝝁</m:t>
                  </m:r>
                </m:oMath>
              </a14:m>
              <a:r>
                <a:rPr lang="zh-CN" altLang="en-US" b="1" dirty="0"/>
                <a:t>和</a:t>
              </a:r>
              <a14:m>
                <m:oMath xmlns:m="http://schemas.openxmlformats.org/officeDocument/2006/math">
                  <m:r>
                    <a:rPr lang="zh-CN" altLang="en-US" b="1" i="1" smtClean="0">
                      <a:latin typeface="Cambria Math" panose="02040503050406030204" pitchFamily="18" charset="0"/>
                    </a:rPr>
                    <m:t>𝜹</m:t>
                  </m:r>
                </m:oMath>
              </a14:m>
              <a:endParaRPr lang="zh-CN" altLang="en-US" b="1" dirty="0"/>
            </a:p>
          </dgm:t>
        </dgm:pt>
      </mc:Choice>
      <mc:Fallback>
        <dgm:pt modelId="{EAC4E16D-EEA5-47A5-9890-5B51EAED68C6}">
          <dgm:prSet phldrT="[文本]"/>
          <dgm:spPr/>
          <dgm:t>
            <a:bodyPr/>
            <a:lstStyle/>
            <a:p>
              <a:r>
                <a:rPr lang="zh-CN" altLang="en-US" b="1" dirty="0"/>
                <a:t>（</a:t>
              </a:r>
              <a:r>
                <a:rPr lang="en-US" altLang="zh-CN" b="1" dirty="0"/>
                <a:t>1</a:t>
              </a:r>
              <a:r>
                <a:rPr lang="zh-CN" altLang="en-US" b="1" dirty="0"/>
                <a:t>）利用有标签的样本估计出</a:t>
              </a:r>
              <a:r>
                <a:rPr lang="zh-CN" altLang="en-US" b="1" i="0" smtClean="0">
                  <a:latin typeface="Cambria Math" panose="02040503050406030204" pitchFamily="18" charset="0"/>
                </a:rPr>
                <a:t>𝝁</a:t>
              </a:r>
              <a:r>
                <a:rPr lang="zh-CN" altLang="en-US" b="1" dirty="0"/>
                <a:t>和</a:t>
              </a:r>
              <a:r>
                <a:rPr lang="zh-CN" altLang="en-US" b="1" i="0" smtClean="0">
                  <a:latin typeface="Cambria Math" panose="02040503050406030204" pitchFamily="18" charset="0"/>
                </a:rPr>
                <a:t>𝜹</a:t>
              </a:r>
              <a:endParaRPr lang="zh-CN" altLang="en-US" b="1" dirty="0"/>
            </a:p>
          </dgm:t>
        </dgm:pt>
      </mc:Fallback>
    </mc:AlternateContent>
    <dgm:pt modelId="{C70DFCC4-99A0-44EA-893A-0275F4785C2D}" type="par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BE4F6085-F58C-416E-AFA3-5809A593A02D}" type="sib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7BA56769-079C-4D48-88FF-5CFD8272C95A}">
      <dgm:prSet phldrT="[文本]"/>
      <dgm:spPr/>
      <dgm:t>
        <a:bodyPr/>
        <a:lstStyle/>
        <a:p>
          <a:r>
            <a:rPr lang="zh-CN" altLang="en-US"/>
            <a:t>估计先验</a:t>
          </a:r>
        </a:p>
      </dgm:t>
    </dgm:pt>
    <dgm:pt modelId="{5712A210-CD10-4272-A844-8CB384DE9963}" type="par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A701B288-3AEC-44B2-BE27-1111A4F32094}" type="sibTrans" cxnId="{32D6B867-3B44-454B-81CE-DF6CF7E6036C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8E44A899-0DDD-4DF9-B0E8-8F3B6416AB0C}">
          <dgm:prSet phldrT="[文本]"/>
          <dgm:spPr/>
          <dgm:t>
            <a:bodyPr/>
            <a:lstStyle/>
            <a:p>
              <a:r>
                <a:rPr lang="zh-CN" altLang="en-US" b="1" dirty="0"/>
                <a:t>利用标签信息</a:t>
              </a:r>
              <a:r>
                <a:rPr lang="en-US" altLang="zh-CN" b="1" dirty="0"/>
                <a:t>-1,1 </a:t>
              </a:r>
              <a:r>
                <a:rPr lang="zh-CN" altLang="en-US" b="1" dirty="0"/>
                <a:t>估计出</a:t>
              </a:r>
              <a14:m>
                <m:oMath xmlns:m="http://schemas.openxmlformats.org/officeDocument/2006/math">
                  <m:r>
                    <a:rPr lang="en-US" altLang="zh-CN" b="1" i="1" smtClean="0">
                      <a:latin typeface="Cambria Math" panose="02040503050406030204" pitchFamily="18" charset="0"/>
                    </a:rPr>
                    <m:t>𝒑</m:t>
                  </m:r>
                  <m:r>
                    <a:rPr lang="en-US" altLang="zh-CN" b="1" i="1" smtClean="0">
                      <a:latin typeface="Cambria Math" panose="02040503050406030204" pitchFamily="18" charset="0"/>
                    </a:rPr>
                    <m:t>(</m:t>
                  </m:r>
                  <m:sSub>
                    <m:sSubPr>
                      <m:ctrlPr>
                        <a:rPr lang="en-US" altLang="zh-CN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𝝎</m:t>
                      </m:r>
                    </m:e>
                    <m: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𝟎</m:t>
                      </m:r>
                    </m:sub>
                  </m:sSub>
                  <m:r>
                    <a:rPr lang="en-US" altLang="zh-CN" b="1" i="1" smtClean="0">
                      <a:latin typeface="Cambria Math" panose="02040503050406030204" pitchFamily="18" charset="0"/>
                    </a:rPr>
                    <m:t>)</m:t>
                  </m:r>
                </m:oMath>
              </a14:m>
              <a:r>
                <a:rPr lang="zh-CN" altLang="en-US" b="1" dirty="0"/>
                <a:t> 和</a:t>
              </a:r>
              <a14:m>
                <m:oMath xmlns:m="http://schemas.openxmlformats.org/officeDocument/2006/math">
                  <m:r>
                    <a:rPr lang="en-US" altLang="zh-CN" b="1" i="1" smtClean="0">
                      <a:latin typeface="Cambria Math" panose="02040503050406030204" pitchFamily="18" charset="0"/>
                    </a:rPr>
                    <m:t>𝒑</m:t>
                  </m:r>
                  <m:d>
                    <m:dPr>
                      <m:ctrlPr>
                        <a:rPr lang="en-US" altLang="zh-CN" b="1" i="1"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e>
                  </m:d>
                </m:oMath>
              </a14:m>
              <a:endParaRPr lang="zh-CN" altLang="en-US" b="1" dirty="0"/>
            </a:p>
          </dgm:t>
        </dgm:pt>
      </mc:Choice>
      <mc:Fallback>
        <dgm:pt modelId="{8E44A899-0DDD-4DF9-B0E8-8F3B6416AB0C}">
          <dgm:prSet phldrT="[文本]"/>
          <dgm:spPr/>
          <dgm:t>
            <a:bodyPr/>
            <a:lstStyle/>
            <a:p>
              <a:r>
                <a:rPr lang="zh-CN" altLang="en-US" b="1" dirty="0"/>
                <a:t>利用标签信息</a:t>
              </a:r>
              <a:r>
                <a:rPr lang="en-US" altLang="zh-CN" b="1" dirty="0"/>
                <a:t>-1,1 </a:t>
              </a:r>
              <a:r>
                <a:rPr lang="zh-CN" altLang="en-US" b="1" dirty="0"/>
                <a:t>估计出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𝒑(</a:t>
              </a:r>
              <a:r>
                <a:rPr lang="zh-CN" altLang="en-US" b="1" i="0">
                  <a:latin typeface="Cambria Math" panose="02040503050406030204" pitchFamily="18" charset="0"/>
                </a:rPr>
                <a:t>𝝎</a:t>
              </a:r>
              <a:r>
                <a:rPr lang="en-US" altLang="zh-CN" b="1" i="0">
                  <a:latin typeface="Cambria Math" panose="02040503050406030204" pitchFamily="18" charset="0"/>
                </a:rPr>
                <a:t>_𝟎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)</a:t>
              </a:r>
              <a:r>
                <a:rPr lang="zh-CN" altLang="en-US" b="1" dirty="0"/>
                <a:t> 和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𝒑</a:t>
              </a:r>
              <a:r>
                <a:rPr lang="en-US" altLang="zh-CN" b="1" i="0">
                  <a:latin typeface="Cambria Math" panose="02040503050406030204" pitchFamily="18" charset="0"/>
                </a:rPr>
                <a:t>(</a:t>
              </a:r>
              <a:r>
                <a:rPr lang="zh-CN" altLang="en-US" b="1" i="0">
                  <a:latin typeface="Cambria Math" panose="02040503050406030204" pitchFamily="18" charset="0"/>
                </a:rPr>
                <a:t>𝝎</a:t>
              </a:r>
              <a:r>
                <a:rPr lang="en-US" altLang="zh-CN" b="1" i="0">
                  <a:latin typeface="Cambria Math" panose="02040503050406030204" pitchFamily="18" charset="0"/>
                </a:rPr>
                <a:t>_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𝟏 )</a:t>
              </a:r>
              <a:endParaRPr lang="zh-CN" altLang="en-US" b="1" dirty="0"/>
            </a:p>
          </dgm:t>
        </dgm:pt>
      </mc:Fallback>
    </mc:AlternateContent>
    <dgm:pt modelId="{23E6E4D5-05D6-41B3-8D4E-89C8902F3590}" type="par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278C1805-8571-4936-B92D-05DD80F44E88}" type="sib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5405FC27-6956-4410-BA10-A970BF492E9D}">
      <dgm:prSet phldrT="[文本]"/>
      <dgm:spPr/>
      <dgm:t>
        <a:bodyPr/>
        <a:lstStyle/>
        <a:p>
          <a:r>
            <a:rPr lang="zh-CN" altLang="en-US"/>
            <a:t>贝叶斯决策</a:t>
          </a:r>
        </a:p>
      </dgm:t>
    </dgm:pt>
    <dgm:pt modelId="{EC788FEB-B0F0-473F-9F32-3CD7DC958CDC}" type="par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93B94A45-1425-4983-A3E4-920D80D4059F}" type="sibTrans" cxnId="{BB193017-021A-448B-9F5B-8170F39C82D6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EAB418AD-BFEB-4A1E-8DA0-6A8029A18128}">
          <dgm:prSet phldrT="[文本]"/>
          <dgm:spPr/>
          <dgm:t>
            <a:bodyPr/>
            <a:lstStyle/>
            <a:p>
              <a:r>
                <a:rPr lang="zh-CN" altLang="en-US" b="1" dirty="0"/>
                <a:t>比较</a:t>
              </a:r>
              <a14:m>
                <m:oMath xmlns:m="http://schemas.openxmlformats.org/officeDocument/2006/math">
                  <m:r>
                    <a:rPr lang="en-US" altLang="zh-CN" b="1" i="0" smtClean="0">
                      <a:latin typeface="Cambria Math" panose="02040503050406030204" pitchFamily="18" charset="0"/>
                    </a:rPr>
                    <m:t>   </m:t>
                  </m:r>
                  <m:r>
                    <a:rPr lang="en-US" altLang="zh-CN" b="1" i="1" smtClean="0">
                      <a:latin typeface="Cambria Math" panose="02040503050406030204" pitchFamily="18" charset="0"/>
                    </a:rPr>
                    <m:t>𝒑</m:t>
                  </m:r>
                  <m:d>
                    <m:dPr>
                      <m:ctrlPr>
                        <a:rPr lang="en-US" altLang="zh-CN" b="1" i="1" smtClean="0"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e>
                  </m:d>
                  <m:r>
                    <a:rPr lang="en-US" altLang="zh-CN" b="1" i="1" smtClean="0">
                      <a:latin typeface="Cambria Math" panose="02040503050406030204" pitchFamily="18" charset="0"/>
                    </a:rPr>
                    <m:t>∗</m:t>
                  </m:r>
                  <m:r>
                    <a:rPr lang="en-US" altLang="zh-CN" b="1" i="1" smtClean="0">
                      <a:latin typeface="Cambria Math" panose="02040503050406030204" pitchFamily="18" charset="0"/>
                    </a:rPr>
                    <m:t>𝒑</m:t>
                  </m:r>
                  <m:r>
                    <a:rPr lang="en-US" altLang="zh-CN" b="1" i="1" smtClean="0">
                      <a:latin typeface="Cambria Math" panose="02040503050406030204" pitchFamily="18" charset="0"/>
                    </a:rPr>
                    <m:t>(</m:t>
                  </m:r>
                  <m:sSub>
                    <m:sSubPr>
                      <m:ctrlPr>
                        <a:rPr lang="en-US" altLang="zh-CN" b="1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b="1" i="1" smtClean="0">
                          <a:latin typeface="Cambria Math" panose="02040503050406030204" pitchFamily="18" charset="0"/>
                        </a:rPr>
                        <m:t>𝝎</m:t>
                      </m:r>
                    </m:e>
                    <m: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</m:sub>
                  </m:sSub>
                  <m:r>
                    <a:rPr lang="en-US" altLang="zh-CN" b="1" i="1" smtClean="0">
                      <a:latin typeface="Cambria Math" panose="02040503050406030204" pitchFamily="18" charset="0"/>
                    </a:rPr>
                    <m:t>)</m:t>
                  </m:r>
                </m:oMath>
              </a14:m>
              <a:r>
                <a:rPr lang="zh-CN" altLang="en-US" b="1" dirty="0"/>
                <a:t>  </a:t>
              </a:r>
              <a:r>
                <a:rPr lang="zh-CN" altLang="en-US" b="1" dirty="0" smtClean="0"/>
                <a:t>和</a:t>
              </a:r>
              <a14:m>
                <m:oMath xmlns:m="http://schemas.openxmlformats.org/officeDocument/2006/math">
                  <m:r>
                    <a:rPr lang="en-US" altLang="zh-CN" b="1" i="1" smtClean="0">
                      <a:latin typeface="Cambria Math" panose="02040503050406030204" pitchFamily="18" charset="0"/>
                    </a:rPr>
                    <m:t>𝒑</m:t>
                  </m:r>
                  <m:d>
                    <m:dPr>
                      <m:ctrlPr>
                        <a:rPr lang="en-US" altLang="zh-CN" b="1" i="1" smtClean="0"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e>
                  </m:d>
                  <m:r>
                    <a:rPr lang="en-US" altLang="zh-CN" b="1" i="1" smtClean="0">
                      <a:latin typeface="Cambria Math" panose="02040503050406030204" pitchFamily="18" charset="0"/>
                    </a:rPr>
                    <m:t>∗</m:t>
                  </m:r>
                  <m:r>
                    <a:rPr lang="en-US" altLang="zh-CN" b="1" i="1" smtClean="0">
                      <a:latin typeface="Cambria Math" panose="02040503050406030204" pitchFamily="18" charset="0"/>
                    </a:rPr>
                    <m:t>𝒑</m:t>
                  </m:r>
                  <m:d>
                    <m:dPr>
                      <m:ctrlPr>
                        <a:rPr lang="en-US" altLang="zh-CN" b="1" i="1"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e>
                  </m:d>
                </m:oMath>
              </a14:m>
              <a:r>
                <a:rPr lang="zh-CN" altLang="en-US" b="1" dirty="0"/>
                <a:t>划定属于</a:t>
              </a:r>
              <a:r>
                <a:rPr lang="en-US" altLang="zh-CN" b="1" dirty="0"/>
                <a:t>0</a:t>
              </a:r>
              <a:r>
                <a:rPr lang="zh-CN" altLang="en-US" b="1" dirty="0"/>
                <a:t>类或</a:t>
              </a:r>
              <a:r>
                <a:rPr lang="en-US" altLang="zh-CN" b="1" dirty="0"/>
                <a:t>1</a:t>
              </a:r>
              <a:r>
                <a:rPr lang="zh-CN" altLang="en-US" b="1" dirty="0"/>
                <a:t>类</a:t>
              </a:r>
              <a:r>
                <a:rPr lang="en-US" altLang="zh-CN" b="1" dirty="0"/>
                <a:t>	</a:t>
              </a:r>
              <a:endParaRPr lang="zh-CN" altLang="en-US" b="1" dirty="0"/>
            </a:p>
          </dgm:t>
        </dgm:pt>
      </mc:Choice>
      <mc:Fallback>
        <dgm:pt modelId="{EAB418AD-BFEB-4A1E-8DA0-6A8029A18128}">
          <dgm:prSet phldrT="[文本]"/>
          <dgm:spPr/>
          <dgm:t>
            <a:bodyPr/>
            <a:lstStyle/>
            <a:p>
              <a:r>
                <a:rPr lang="zh-CN" altLang="en-US" b="1" dirty="0"/>
                <a:t>比较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   𝒑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(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𝒙_𝒌│</a:t>
              </a:r>
              <a:r>
                <a:rPr lang="zh-CN" altLang="en-US" b="1" i="0" smtClean="0">
                  <a:latin typeface="Cambria Math" panose="02040503050406030204" pitchFamily="18" charset="0"/>
                </a:rPr>
                <a:t>𝝎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_𝟎 )∗𝒑(</a:t>
              </a:r>
              <a:r>
                <a:rPr lang="zh-CN" altLang="en-US" b="1" i="0" smtClean="0">
                  <a:latin typeface="Cambria Math" panose="02040503050406030204" pitchFamily="18" charset="0"/>
                </a:rPr>
                <a:t>𝝎</a:t>
              </a:r>
              <a:r>
                <a:rPr lang="en-US" altLang="zh-CN" b="1" i="0">
                  <a:latin typeface="Cambria Math" panose="02040503050406030204" pitchFamily="18" charset="0"/>
                </a:rPr>
                <a:t>_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𝟎)</a:t>
              </a:r>
              <a:r>
                <a:rPr lang="zh-CN" altLang="en-US" b="1" dirty="0"/>
                <a:t>  </a:t>
              </a:r>
              <a:r>
                <a:rPr lang="zh-CN" altLang="en-US" b="1" dirty="0" smtClean="0"/>
                <a:t>和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𝒑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(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𝒙</a:t>
              </a:r>
              <a:r>
                <a:rPr lang="en-US" altLang="zh-CN" b="1" i="0">
                  <a:latin typeface="Cambria Math" panose="02040503050406030204" pitchFamily="18" charset="0"/>
                </a:rPr>
                <a:t>_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𝒌</a:t>
              </a:r>
              <a:r>
                <a:rPr lang="en-US" altLang="zh-CN" b="1" i="0">
                  <a:latin typeface="Cambria Math" panose="02040503050406030204" pitchFamily="18" charset="0"/>
                </a:rPr>
                <a:t>│</a:t>
              </a:r>
              <a:r>
                <a:rPr lang="zh-CN" altLang="en-US" b="1" i="0" smtClean="0">
                  <a:latin typeface="Cambria Math" panose="02040503050406030204" pitchFamily="18" charset="0"/>
                </a:rPr>
                <a:t>𝝎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_𝟏 )∗𝒑</a:t>
              </a:r>
              <a:r>
                <a:rPr lang="en-US" altLang="zh-CN" b="1" i="0">
                  <a:latin typeface="Cambria Math" panose="02040503050406030204" pitchFamily="18" charset="0"/>
                </a:rPr>
                <a:t>(</a:t>
              </a:r>
              <a:r>
                <a:rPr lang="zh-CN" altLang="en-US" b="1" i="0" smtClean="0">
                  <a:latin typeface="Cambria Math" panose="02040503050406030204" pitchFamily="18" charset="0"/>
                </a:rPr>
                <a:t>𝝎</a:t>
              </a:r>
              <a:r>
                <a:rPr lang="en-US" altLang="zh-CN" b="1" i="0">
                  <a:latin typeface="Cambria Math" panose="02040503050406030204" pitchFamily="18" charset="0"/>
                </a:rPr>
                <a:t>_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𝟏 )</a:t>
              </a:r>
              <a:r>
                <a:rPr lang="zh-CN" altLang="en-US" b="1" dirty="0"/>
                <a:t>划定属于</a:t>
              </a:r>
              <a:r>
                <a:rPr lang="en-US" altLang="zh-CN" b="1" dirty="0"/>
                <a:t>0</a:t>
              </a:r>
              <a:r>
                <a:rPr lang="zh-CN" altLang="en-US" b="1" dirty="0"/>
                <a:t>类或</a:t>
              </a:r>
              <a:r>
                <a:rPr lang="en-US" altLang="zh-CN" b="1" dirty="0"/>
                <a:t>1</a:t>
              </a:r>
              <a:r>
                <a:rPr lang="zh-CN" altLang="en-US" b="1" dirty="0"/>
                <a:t>类</a:t>
              </a:r>
              <a:r>
                <a:rPr lang="en-US" altLang="zh-CN" b="1" dirty="0"/>
                <a:t>	</a:t>
              </a:r>
              <a:endParaRPr lang="zh-CN" altLang="en-US" b="1" dirty="0"/>
            </a:p>
          </dgm:t>
        </dgm:pt>
      </mc:Fallback>
    </mc:AlternateContent>
    <dgm:pt modelId="{A8453C7D-72A5-4898-BD57-AA5D97C6D427}" type="par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580D3844-7EDC-4F75-9169-10972357856D}" type="sib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5C1EC6DB-D9BF-4F9E-A0DC-858BEF4B7BA6}">
      <dgm:prSet phldrT="[文本]"/>
      <dgm:spPr/>
      <dgm:t>
        <a:bodyPr/>
        <a:lstStyle/>
        <a:p>
          <a:r>
            <a:rPr lang="zh-CN" altLang="en-US" b="1" dirty="0" smtClean="0"/>
            <a:t>（</a:t>
          </a:r>
          <a:r>
            <a:rPr lang="en-US" altLang="zh-CN" b="1" dirty="0"/>
            <a:t>2</a:t>
          </a:r>
          <a:r>
            <a:rPr lang="zh-CN" altLang="en-US" b="1" dirty="0"/>
            <a:t>）像素点归一化到（</a:t>
          </a:r>
          <a:r>
            <a:rPr lang="en-US" altLang="zh-CN" b="1" dirty="0"/>
            <a:t>0,1</a:t>
          </a:r>
          <a:r>
            <a:rPr lang="zh-CN" altLang="en-US" b="1" dirty="0" smtClean="0"/>
            <a:t>）</a:t>
          </a:r>
          <a:endParaRPr lang="zh-CN" altLang="en-US" b="1" dirty="0"/>
        </a:p>
      </dgm:t>
    </dgm:pt>
    <dgm:pt modelId="{426B6DBC-7012-46D2-B5EC-1F9F5C3E0FE0}" type="parTrans" cxnId="{D8671E87-74AD-4359-AB84-137C673D0ADA}">
      <dgm:prSet/>
      <dgm:spPr/>
      <dgm:t>
        <a:bodyPr/>
        <a:lstStyle/>
        <a:p>
          <a:endParaRPr lang="zh-CN" altLang="en-US"/>
        </a:p>
      </dgm:t>
    </dgm:pt>
    <dgm:pt modelId="{B399B520-55FD-40A6-9B18-A958FE1E7018}" type="sibTrans" cxnId="{D8671E87-74AD-4359-AB84-137C673D0ADA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8E70A25F-B7CA-4F88-B57E-60BAA1DD9DD7}">
          <dgm:prSet phldrT="[文本]"/>
          <dgm:spPr/>
          <dgm:t>
            <a:bodyPr/>
            <a:lstStyle/>
            <a:p>
              <a14:m>
                <m:oMath xmlns:m="http://schemas.openxmlformats.org/officeDocument/2006/math">
                  <m:r>
                    <a:rPr lang="zh-CN" altLang="en-US" b="1" i="1" smtClean="0">
                      <a:latin typeface="Cambria Math" panose="02040503050406030204" pitchFamily="18" charset="0"/>
                    </a:rPr>
                    <m:t>（</m:t>
                  </m:r>
                  <m:r>
                    <a:rPr lang="en-US" altLang="zh-CN" b="1" i="1" smtClean="0">
                      <a:latin typeface="Cambria Math" panose="02040503050406030204" pitchFamily="18" charset="0"/>
                    </a:rPr>
                    <m:t>𝟐</m:t>
                  </m:r>
                </m:oMath>
              </a14:m>
              <a:r>
                <a:rPr lang="en-US" altLang="zh-CN" b="1" dirty="0"/>
                <a:t>)</a:t>
              </a:r>
              <a:r>
                <a:rPr lang="zh-CN" altLang="en-US" b="1" dirty="0"/>
                <a:t>得到后验概率</a:t>
              </a:r>
              <a14:m>
                <m:oMath xmlns:m="http://schemas.openxmlformats.org/officeDocument/2006/math">
                  <m:r>
                    <a:rPr lang="en-US" altLang="zh-CN" b="1" i="1" smtClean="0">
                      <a:latin typeface="Cambria Math" panose="02040503050406030204" pitchFamily="18" charset="0"/>
                    </a:rPr>
                    <m:t>𝒑</m:t>
                  </m:r>
                  <m:r>
                    <a:rPr lang="en-US" altLang="zh-CN" b="1" i="1" smtClean="0">
                      <a:latin typeface="Cambria Math" panose="02040503050406030204" pitchFamily="18" charset="0"/>
                    </a:rPr>
                    <m:t>(</m:t>
                  </m:r>
                  <m:r>
                    <a:rPr lang="en-US" altLang="zh-CN" b="1" i="1" smtClean="0">
                      <a:latin typeface="Cambria Math" panose="02040503050406030204" pitchFamily="18" charset="0"/>
                    </a:rPr>
                    <m:t>𝒙</m:t>
                  </m:r>
                  <m:r>
                    <a:rPr lang="en-US" altLang="zh-CN" b="1" i="1" smtClean="0">
                      <a:latin typeface="Cambria Math" panose="02040503050406030204" pitchFamily="18" charset="0"/>
                    </a:rPr>
                    <m:t>|</m:t>
                  </m:r>
                  <m:r>
                    <a:rPr lang="zh-CN" altLang="en-US" b="1" i="1" smtClean="0">
                      <a:latin typeface="Cambria Math" panose="02040503050406030204" pitchFamily="18" charset="0"/>
                    </a:rPr>
                    <m:t>𝜽</m:t>
                  </m:r>
                  <m:r>
                    <a:rPr lang="en-US" altLang="zh-CN" b="1" i="1" smtClean="0">
                      <a:latin typeface="Cambria Math" panose="02040503050406030204" pitchFamily="18" charset="0"/>
                    </a:rPr>
                    <m:t>)</m:t>
                  </m:r>
                </m:oMath>
              </a14:m>
              <a:endParaRPr lang="zh-CN" altLang="en-US" b="1" dirty="0"/>
            </a:p>
          </dgm:t>
        </dgm:pt>
      </mc:Choice>
      <mc:Fallback>
        <dgm:pt modelId="{8E70A25F-B7CA-4F88-B57E-60BAA1DD9DD7}">
          <dgm:prSet phldrT="[文本]"/>
          <dgm:spPr/>
          <dgm:t>
            <a:bodyPr/>
            <a:lstStyle/>
            <a:p>
              <a:r>
                <a:rPr lang="zh-CN" altLang="en-US" b="1" i="0" smtClean="0">
                  <a:latin typeface="Cambria Math" panose="02040503050406030204" pitchFamily="18" charset="0"/>
                </a:rPr>
                <a:t>（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𝟐</a:t>
              </a:r>
              <a:r>
                <a:rPr lang="en-US" altLang="zh-CN" b="1" dirty="0"/>
                <a:t>)</a:t>
              </a:r>
              <a:r>
                <a:rPr lang="zh-CN" altLang="en-US" b="1" dirty="0"/>
                <a:t>得到后验概率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𝒑(𝒙|</a:t>
              </a:r>
              <a:r>
                <a:rPr lang="zh-CN" altLang="en-US" b="1" i="0" smtClean="0">
                  <a:latin typeface="Cambria Math" panose="02040503050406030204" pitchFamily="18" charset="0"/>
                </a:rPr>
                <a:t>𝜽</a:t>
              </a:r>
              <a:r>
                <a:rPr lang="en-US" altLang="zh-CN" b="1" i="0" smtClean="0">
                  <a:latin typeface="Cambria Math" panose="02040503050406030204" pitchFamily="18" charset="0"/>
                </a:rPr>
                <a:t>)</a:t>
              </a:r>
              <a:endParaRPr lang="zh-CN" altLang="en-US" b="1" dirty="0"/>
            </a:p>
          </dgm:t>
        </dgm:pt>
      </mc:Fallback>
    </mc:AlternateContent>
    <dgm:pt modelId="{8BB19C4A-8C75-4E2D-8CFB-F6F805064B18}" type="parTrans" cxnId="{43054899-D09D-4B1D-A29D-3FF38BDB6928}">
      <dgm:prSet/>
      <dgm:spPr/>
      <dgm:t>
        <a:bodyPr/>
        <a:lstStyle/>
        <a:p>
          <a:endParaRPr lang="zh-CN" altLang="en-US"/>
        </a:p>
      </dgm:t>
    </dgm:pt>
    <dgm:pt modelId="{4D58F8BC-4360-4CFA-BDAB-987751714B3F}" type="sibTrans" cxnId="{43054899-D09D-4B1D-A29D-3FF38BDB6928}">
      <dgm:prSet/>
      <dgm:spPr/>
      <dgm:t>
        <a:bodyPr/>
        <a:lstStyle/>
        <a:p>
          <a:endParaRPr lang="zh-CN" altLang="en-US"/>
        </a:p>
      </dgm:t>
    </dgm:pt>
    <dgm:pt modelId="{805FFD64-8FDA-4A0B-AD73-DD826F7840E3}" type="pres">
      <dgm:prSet presAssocID="{96B539C8-FEB0-467B-BE91-53EA8D3419C3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3198491A-394E-47B2-9F0A-EB0E6CCECB82}" type="pres">
      <dgm:prSet presAssocID="{DB2D6715-E8AB-456F-A6A6-EA55D9329289}" presName="composite" presStyleCnt="0"/>
      <dgm:spPr/>
    </dgm:pt>
    <dgm:pt modelId="{17536B71-DA19-4B11-A1B2-BC197D92A6E1}" type="pres">
      <dgm:prSet presAssocID="{DB2D6715-E8AB-456F-A6A6-EA55D9329289}" presName="bentUpArrow1" presStyleLbl="alignImgPlace1" presStyleIdx="0" presStyleCnt="3"/>
      <dgm:spPr/>
    </dgm:pt>
    <dgm:pt modelId="{63A9414B-A530-4879-8696-045053699D79}" type="pres">
      <dgm:prSet presAssocID="{DB2D6715-E8AB-456F-A6A6-EA55D9329289}" presName="ParentText" presStyleLbl="node1" presStyleIdx="0" presStyleCnt="4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A18AE9B-0E50-4F1C-A335-7D06490B8F13}" type="pres">
      <dgm:prSet presAssocID="{DB2D6715-E8AB-456F-A6A6-EA55D9329289}" presName="ChildText" presStyleLbl="revTx" presStyleIdx="0" presStyleCnt="4" custScaleX="411286" custLinFactX="61355" custLinFactNeighborX="100000" custLinFactNeighborY="-278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1C4B545-6378-46A6-9D0B-9BB1D1DD107F}" type="pres">
      <dgm:prSet presAssocID="{A57FF8C9-1882-4FDA-BF34-F0F8BA2A507A}" presName="sibTrans" presStyleCnt="0"/>
      <dgm:spPr/>
    </dgm:pt>
    <dgm:pt modelId="{ED595EB5-4361-4066-BFC2-8E55720F500F}" type="pres">
      <dgm:prSet presAssocID="{19E8D051-D1CC-4850-ACFF-38FDD170FE8B}" presName="composite" presStyleCnt="0"/>
      <dgm:spPr/>
    </dgm:pt>
    <dgm:pt modelId="{C2AA130F-7EF4-4936-AD58-4124714646D7}" type="pres">
      <dgm:prSet presAssocID="{19E8D051-D1CC-4850-ACFF-38FDD170FE8B}" presName="bentUpArrow1" presStyleLbl="alignImgPlace1" presStyleIdx="1" presStyleCnt="3" custScaleX="121651" custScaleY="92097" custLinFactNeighborX="-32057" custLinFactNeighborY="-3885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36BE9A57-3EC3-4449-A81F-0A94E8AACC70}" type="pres">
      <dgm:prSet presAssocID="{19E8D051-D1CC-4850-ACFF-38FDD170FE8B}" presName="ParentText" presStyleLbl="node1" presStyleIdx="1" presStyleCnt="4" custLinFactNeighborX="-48217" custLinFactNeighborY="-7652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315D8A9-8B05-4A3A-AB3C-F1E54DD1B61F}" type="pres">
      <dgm:prSet presAssocID="{19E8D051-D1CC-4850-ACFF-38FDD170FE8B}" presName="ChildText" presStyleLbl="revTx" presStyleIdx="1" presStyleCnt="4" custScaleX="383479" custLinFactNeighborX="85174" custLinFactNeighborY="-1350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BAF56A-A191-4619-BAAE-C9935BA113C8}" type="pres">
      <dgm:prSet presAssocID="{1376927B-08E5-4710-8DC0-D7B4B3A00EC3}" presName="sibTrans" presStyleCnt="0"/>
      <dgm:spPr/>
    </dgm:pt>
    <dgm:pt modelId="{4698F1C9-C109-4581-A80B-A172FB636802}" type="pres">
      <dgm:prSet presAssocID="{7BA56769-079C-4D48-88FF-5CFD8272C95A}" presName="composite" presStyleCnt="0"/>
      <dgm:spPr/>
    </dgm:pt>
    <dgm:pt modelId="{12270AF5-1C30-4B41-AA6F-43148B00E78F}" type="pres">
      <dgm:prSet presAssocID="{7BA56769-079C-4D48-88FF-5CFD8272C95A}" presName="bentUpArrow1" presStyleLbl="alignImgPlace1" presStyleIdx="2" presStyleCnt="3" custLinFactNeighborX="-71883" custLinFactNeighborY="0"/>
      <dgm:spPr/>
    </dgm:pt>
    <dgm:pt modelId="{C8D94520-79F8-480E-A33D-DE55ACFC5A07}" type="pres">
      <dgm:prSet presAssocID="{7BA56769-079C-4D48-88FF-5CFD8272C95A}" presName="ParentText" presStyleLbl="node1" presStyleIdx="2" presStyleCnt="4" custLinFactNeighborX="-91377" custLinFactNeighborY="-10033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5847DA9-0149-4AEC-8010-2DF76012EB7B}" type="pres">
      <dgm:prSet presAssocID="{7BA56769-079C-4D48-88FF-5CFD8272C95A}" presName="ChildText" presStyleLbl="revTx" presStyleIdx="2" presStyleCnt="4" custScaleX="429910" custLinFactNeighborX="70984" custLinFactNeighborY="7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C581A93-ECE9-41E1-9DB0-821E228372AA}" type="pres">
      <dgm:prSet presAssocID="{A701B288-3AEC-44B2-BE27-1111A4F32094}" presName="sibTrans" presStyleCnt="0"/>
      <dgm:spPr/>
    </dgm:pt>
    <dgm:pt modelId="{EBC69612-2660-4DB5-8ECF-9C43C42CD44D}" type="pres">
      <dgm:prSet presAssocID="{5405FC27-6956-4410-BA10-A970BF492E9D}" presName="composite" presStyleCnt="0"/>
      <dgm:spPr/>
    </dgm:pt>
    <dgm:pt modelId="{E265614B-6853-43EB-9CD0-9C25E99C4111}" type="pres">
      <dgm:prSet presAssocID="{5405FC27-6956-4410-BA10-A970BF492E9D}" presName="ParentText" presStyleLbl="node1" presStyleIdx="3" presStyleCnt="4" custLinFactX="-13034" custLinFactNeighborX="-100000" custLinFactNeighborY="-573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EE88E4-47F1-4A96-BD17-C8361FE206F1}" type="pres">
      <dgm:prSet presAssocID="{5405FC27-6956-4410-BA10-A970BF492E9D}" presName="FinalChildText" presStyleLbl="revTx" presStyleIdx="3" presStyleCnt="4" custScaleX="256731" custLinFactNeighborX="-16994" custLinFactNeighborY="-2279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2233ACC-C9C9-4889-BF00-110B9420B185}" type="presOf" srcId="{8E70A25F-B7CA-4F88-B57E-60BAA1DD9DD7}" destId="{3315D8A9-8B05-4A3A-AB3C-F1E54DD1B61F}" srcOrd="0" destOrd="1" presId="urn:microsoft.com/office/officeart/2005/8/layout/StepDownProcess"/>
    <dgm:cxn modelId="{3F318B1C-C76D-4D54-830E-65CCA5ADC271}" srcId="{7BA56769-079C-4D48-88FF-5CFD8272C95A}" destId="{8E44A899-0DDD-4DF9-B0E8-8F3B6416AB0C}" srcOrd="0" destOrd="0" parTransId="{23E6E4D5-05D6-41B3-8D4E-89C8902F3590}" sibTransId="{278C1805-8571-4936-B92D-05DD80F44E88}"/>
    <dgm:cxn modelId="{A9EEB170-F8F4-457C-B607-83DABF0EBD2C}" type="presOf" srcId="{19E8D051-D1CC-4850-ACFF-38FDD170FE8B}" destId="{36BE9A57-3EC3-4449-A81F-0A94E8AACC70}" srcOrd="0" destOrd="0" presId="urn:microsoft.com/office/officeart/2005/8/layout/StepDownProcess"/>
    <dgm:cxn modelId="{53CB579E-EAB8-4B19-8CB4-B6709FDFA540}" srcId="{DB2D6715-E8AB-456F-A6A6-EA55D9329289}" destId="{C8AD7993-0CE4-4AE4-BB5C-8D3C78B3CF6A}" srcOrd="0" destOrd="0" parTransId="{03CF7E71-98B2-43F8-902F-708B37CBD57E}" sibTransId="{D41DD1C5-5F93-491D-B858-84B0D8C705C3}"/>
    <dgm:cxn modelId="{25CC412B-4954-4AA0-A81E-2717939588A1}" type="presOf" srcId="{7BA56769-079C-4D48-88FF-5CFD8272C95A}" destId="{C8D94520-79F8-480E-A33D-DE55ACFC5A07}" srcOrd="0" destOrd="0" presId="urn:microsoft.com/office/officeart/2005/8/layout/StepDownProcess"/>
    <dgm:cxn modelId="{3F0C4AB4-6492-4620-89B7-66BF76DAFA6C}" type="presOf" srcId="{5C1EC6DB-D9BF-4F9E-A0DC-858BEF4B7BA6}" destId="{5A18AE9B-0E50-4F1C-A335-7D06490B8F13}" srcOrd="0" destOrd="1" presId="urn:microsoft.com/office/officeart/2005/8/layout/StepDownProcess"/>
    <dgm:cxn modelId="{D8671E87-74AD-4359-AB84-137C673D0ADA}" srcId="{DB2D6715-E8AB-456F-A6A6-EA55D9329289}" destId="{5C1EC6DB-D9BF-4F9E-A0DC-858BEF4B7BA6}" srcOrd="1" destOrd="0" parTransId="{426B6DBC-7012-46D2-B5EC-1F9F5C3E0FE0}" sibTransId="{B399B520-55FD-40A6-9B18-A958FE1E7018}"/>
    <dgm:cxn modelId="{43054899-D09D-4B1D-A29D-3FF38BDB6928}" srcId="{19E8D051-D1CC-4850-ACFF-38FDD170FE8B}" destId="{8E70A25F-B7CA-4F88-B57E-60BAA1DD9DD7}" srcOrd="1" destOrd="0" parTransId="{8BB19C4A-8C75-4E2D-8CFB-F6F805064B18}" sibTransId="{4D58F8BC-4360-4CFA-BDAB-987751714B3F}"/>
    <dgm:cxn modelId="{5136FCB2-0A7D-40AB-9D96-BBE8C39B8BDF}" type="presOf" srcId="{C8AD7993-0CE4-4AE4-BB5C-8D3C78B3CF6A}" destId="{5A18AE9B-0E50-4F1C-A335-7D06490B8F13}" srcOrd="0" destOrd="0" presId="urn:microsoft.com/office/officeart/2005/8/layout/StepDownProcess"/>
    <dgm:cxn modelId="{9A4A3C80-597C-4388-98EA-86B426FF6997}" srcId="{96B539C8-FEB0-467B-BE91-53EA8D3419C3}" destId="{19E8D051-D1CC-4850-ACFF-38FDD170FE8B}" srcOrd="1" destOrd="0" parTransId="{58ACA15F-B3A4-40B7-B8DB-14E895FFCCD9}" sibTransId="{1376927B-08E5-4710-8DC0-D7B4B3A00EC3}"/>
    <dgm:cxn modelId="{32D6B867-3B44-454B-81CE-DF6CF7E6036C}" srcId="{96B539C8-FEB0-467B-BE91-53EA8D3419C3}" destId="{7BA56769-079C-4D48-88FF-5CFD8272C95A}" srcOrd="2" destOrd="0" parTransId="{5712A210-CD10-4272-A844-8CB384DE9963}" sibTransId="{A701B288-3AEC-44B2-BE27-1111A4F32094}"/>
    <dgm:cxn modelId="{99C5C9D8-EB6A-4F9A-80E6-9EB30C69FC02}" type="presOf" srcId="{5405FC27-6956-4410-BA10-A970BF492E9D}" destId="{E265614B-6853-43EB-9CD0-9C25E99C4111}" srcOrd="0" destOrd="0" presId="urn:microsoft.com/office/officeart/2005/8/layout/StepDownProcess"/>
    <dgm:cxn modelId="{EBA91A20-6104-420C-8983-423464850C24}" type="presOf" srcId="{DB2D6715-E8AB-456F-A6A6-EA55D9329289}" destId="{63A9414B-A530-4879-8696-045053699D79}" srcOrd="0" destOrd="0" presId="urn:microsoft.com/office/officeart/2005/8/layout/StepDownProcess"/>
    <dgm:cxn modelId="{0DD75CB7-AC0A-4C3C-9CD3-9D03A76C28B9}" srcId="{96B539C8-FEB0-467B-BE91-53EA8D3419C3}" destId="{DB2D6715-E8AB-456F-A6A6-EA55D9329289}" srcOrd="0" destOrd="0" parTransId="{0BEADC29-E7C4-4176-B949-940BA53B3A9E}" sibTransId="{A57FF8C9-1882-4FDA-BF34-F0F8BA2A507A}"/>
    <dgm:cxn modelId="{89387003-85F3-4565-945E-761FBD6BD0D0}" type="presOf" srcId="{EAC4E16D-EEA5-47A5-9890-5B51EAED68C6}" destId="{3315D8A9-8B05-4A3A-AB3C-F1E54DD1B61F}" srcOrd="0" destOrd="0" presId="urn:microsoft.com/office/officeart/2005/8/layout/StepDownProcess"/>
    <dgm:cxn modelId="{3E892306-1BE5-4026-8B95-06CB90CD942D}" srcId="{5405FC27-6956-4410-BA10-A970BF492E9D}" destId="{EAB418AD-BFEB-4A1E-8DA0-6A8029A18128}" srcOrd="0" destOrd="0" parTransId="{A8453C7D-72A5-4898-BD57-AA5D97C6D427}" sibTransId="{580D3844-7EDC-4F75-9169-10972357856D}"/>
    <dgm:cxn modelId="{478C3695-03CC-4B7B-B404-E56E318EF132}" type="presOf" srcId="{8E44A899-0DDD-4DF9-B0E8-8F3B6416AB0C}" destId="{05847DA9-0149-4AEC-8010-2DF76012EB7B}" srcOrd="0" destOrd="0" presId="urn:microsoft.com/office/officeart/2005/8/layout/StepDownProcess"/>
    <dgm:cxn modelId="{BB193017-021A-448B-9F5B-8170F39C82D6}" srcId="{96B539C8-FEB0-467B-BE91-53EA8D3419C3}" destId="{5405FC27-6956-4410-BA10-A970BF492E9D}" srcOrd="3" destOrd="0" parTransId="{EC788FEB-B0F0-473F-9F32-3CD7DC958CDC}" sibTransId="{93B94A45-1425-4983-A3E4-920D80D4059F}"/>
    <dgm:cxn modelId="{C4F54474-6B64-4A09-9439-5FACDAEE0D0F}" srcId="{19E8D051-D1CC-4850-ACFF-38FDD170FE8B}" destId="{EAC4E16D-EEA5-47A5-9890-5B51EAED68C6}" srcOrd="0" destOrd="0" parTransId="{C70DFCC4-99A0-44EA-893A-0275F4785C2D}" sibTransId="{BE4F6085-F58C-416E-AFA3-5809A593A02D}"/>
    <dgm:cxn modelId="{2182B28B-CA4A-4CC0-8E93-3DFDA1C08220}" type="presOf" srcId="{96B539C8-FEB0-467B-BE91-53EA8D3419C3}" destId="{805FFD64-8FDA-4A0B-AD73-DD826F7840E3}" srcOrd="0" destOrd="0" presId="urn:microsoft.com/office/officeart/2005/8/layout/StepDownProcess"/>
    <dgm:cxn modelId="{0695A1CA-EC12-4B30-B629-501B416BA461}" type="presOf" srcId="{EAB418AD-BFEB-4A1E-8DA0-6A8029A18128}" destId="{21EE88E4-47F1-4A96-BD17-C8361FE206F1}" srcOrd="0" destOrd="0" presId="urn:microsoft.com/office/officeart/2005/8/layout/StepDownProcess"/>
    <dgm:cxn modelId="{6B94A471-E737-4319-AF1E-66B2B9C06E4E}" type="presParOf" srcId="{805FFD64-8FDA-4A0B-AD73-DD826F7840E3}" destId="{3198491A-394E-47B2-9F0A-EB0E6CCECB82}" srcOrd="0" destOrd="0" presId="urn:microsoft.com/office/officeart/2005/8/layout/StepDownProcess"/>
    <dgm:cxn modelId="{9436CB99-B62E-4639-B748-D71A43F7925E}" type="presParOf" srcId="{3198491A-394E-47B2-9F0A-EB0E6CCECB82}" destId="{17536B71-DA19-4B11-A1B2-BC197D92A6E1}" srcOrd="0" destOrd="0" presId="urn:microsoft.com/office/officeart/2005/8/layout/StepDownProcess"/>
    <dgm:cxn modelId="{A19DCB9E-C1A3-4229-9F56-A506041F9F25}" type="presParOf" srcId="{3198491A-394E-47B2-9F0A-EB0E6CCECB82}" destId="{63A9414B-A530-4879-8696-045053699D79}" srcOrd="1" destOrd="0" presId="urn:microsoft.com/office/officeart/2005/8/layout/StepDownProcess"/>
    <dgm:cxn modelId="{C58F50D7-AE4F-4C62-BDB8-DF4C8ADFA754}" type="presParOf" srcId="{3198491A-394E-47B2-9F0A-EB0E6CCECB82}" destId="{5A18AE9B-0E50-4F1C-A335-7D06490B8F13}" srcOrd="2" destOrd="0" presId="urn:microsoft.com/office/officeart/2005/8/layout/StepDownProcess"/>
    <dgm:cxn modelId="{9500391C-7045-4E8D-9EA7-86DE4CF35CC8}" type="presParOf" srcId="{805FFD64-8FDA-4A0B-AD73-DD826F7840E3}" destId="{A1C4B545-6378-46A6-9D0B-9BB1D1DD107F}" srcOrd="1" destOrd="0" presId="urn:microsoft.com/office/officeart/2005/8/layout/StepDownProcess"/>
    <dgm:cxn modelId="{55CEA6F1-8927-42AE-84AD-E011D0CADA9A}" type="presParOf" srcId="{805FFD64-8FDA-4A0B-AD73-DD826F7840E3}" destId="{ED595EB5-4361-4066-BFC2-8E55720F500F}" srcOrd="2" destOrd="0" presId="urn:microsoft.com/office/officeart/2005/8/layout/StepDownProcess"/>
    <dgm:cxn modelId="{DDA9B757-24F0-40FD-8E1C-76C2C2331FF2}" type="presParOf" srcId="{ED595EB5-4361-4066-BFC2-8E55720F500F}" destId="{C2AA130F-7EF4-4936-AD58-4124714646D7}" srcOrd="0" destOrd="0" presId="urn:microsoft.com/office/officeart/2005/8/layout/StepDownProcess"/>
    <dgm:cxn modelId="{35FE57CD-6BE8-4FC1-8077-D8571EDF6140}" type="presParOf" srcId="{ED595EB5-4361-4066-BFC2-8E55720F500F}" destId="{36BE9A57-3EC3-4449-A81F-0A94E8AACC70}" srcOrd="1" destOrd="0" presId="urn:microsoft.com/office/officeart/2005/8/layout/StepDownProcess"/>
    <dgm:cxn modelId="{EA8C8147-B00B-4AF8-A736-E90020D6580D}" type="presParOf" srcId="{ED595EB5-4361-4066-BFC2-8E55720F500F}" destId="{3315D8A9-8B05-4A3A-AB3C-F1E54DD1B61F}" srcOrd="2" destOrd="0" presId="urn:microsoft.com/office/officeart/2005/8/layout/StepDownProcess"/>
    <dgm:cxn modelId="{262865B4-4059-4BFB-B2A2-AE786A4B3143}" type="presParOf" srcId="{805FFD64-8FDA-4A0B-AD73-DD826F7840E3}" destId="{1FBAF56A-A191-4619-BAAE-C9935BA113C8}" srcOrd="3" destOrd="0" presId="urn:microsoft.com/office/officeart/2005/8/layout/StepDownProcess"/>
    <dgm:cxn modelId="{B1B593E8-33A8-4427-A498-A4A0441951E6}" type="presParOf" srcId="{805FFD64-8FDA-4A0B-AD73-DD826F7840E3}" destId="{4698F1C9-C109-4581-A80B-A172FB636802}" srcOrd="4" destOrd="0" presId="urn:microsoft.com/office/officeart/2005/8/layout/StepDownProcess"/>
    <dgm:cxn modelId="{BCBC6176-5885-4DA3-B2C1-264A468B9271}" type="presParOf" srcId="{4698F1C9-C109-4581-A80B-A172FB636802}" destId="{12270AF5-1C30-4B41-AA6F-43148B00E78F}" srcOrd="0" destOrd="0" presId="urn:microsoft.com/office/officeart/2005/8/layout/StepDownProcess"/>
    <dgm:cxn modelId="{FA6C373D-32D8-406B-BECF-95289CCC73A2}" type="presParOf" srcId="{4698F1C9-C109-4581-A80B-A172FB636802}" destId="{C8D94520-79F8-480E-A33D-DE55ACFC5A07}" srcOrd="1" destOrd="0" presId="urn:microsoft.com/office/officeart/2005/8/layout/StepDownProcess"/>
    <dgm:cxn modelId="{37C5A181-DF28-4A98-B98E-8C8B41DA488C}" type="presParOf" srcId="{4698F1C9-C109-4581-A80B-A172FB636802}" destId="{05847DA9-0149-4AEC-8010-2DF76012EB7B}" srcOrd="2" destOrd="0" presId="urn:microsoft.com/office/officeart/2005/8/layout/StepDownProcess"/>
    <dgm:cxn modelId="{B4F47C5C-39E8-4E9A-BA32-40155254F20B}" type="presParOf" srcId="{805FFD64-8FDA-4A0B-AD73-DD826F7840E3}" destId="{5C581A93-ECE9-41E1-9DB0-821E228372AA}" srcOrd="5" destOrd="0" presId="urn:microsoft.com/office/officeart/2005/8/layout/StepDownProcess"/>
    <dgm:cxn modelId="{7DAE132E-4DA3-44B8-AC14-A6D2E66064D4}" type="presParOf" srcId="{805FFD64-8FDA-4A0B-AD73-DD826F7840E3}" destId="{EBC69612-2660-4DB5-8ECF-9C43C42CD44D}" srcOrd="6" destOrd="0" presId="urn:microsoft.com/office/officeart/2005/8/layout/StepDownProcess"/>
    <dgm:cxn modelId="{C35C58E7-D655-4C2C-BBB1-BCE7298F60B0}" type="presParOf" srcId="{EBC69612-2660-4DB5-8ECF-9C43C42CD44D}" destId="{E265614B-6853-43EB-9CD0-9C25E99C4111}" srcOrd="0" destOrd="0" presId="urn:microsoft.com/office/officeart/2005/8/layout/StepDownProcess"/>
    <dgm:cxn modelId="{3C9A51D9-976C-46D5-B47E-ECEBEAD2B32D}" type="presParOf" srcId="{EBC69612-2660-4DB5-8ECF-9C43C42CD44D}" destId="{21EE88E4-47F1-4A96-BD17-C8361FE206F1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6B539C8-FEB0-467B-BE91-53EA8D3419C3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B2D6715-E8AB-456F-A6A6-EA55D9329289}">
      <dgm:prSet phldrT="[文本]" custT="1"/>
      <dgm:spPr/>
      <dgm:t>
        <a:bodyPr/>
        <a:lstStyle/>
        <a:p>
          <a:r>
            <a:rPr lang="zh-CN" altLang="en-US" sz="1600" dirty="0"/>
            <a:t>金鱼图像处理</a:t>
          </a:r>
        </a:p>
      </dgm:t>
    </dgm:pt>
    <dgm:pt modelId="{0BEADC29-E7C4-4176-B949-940BA53B3A9E}" type="par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A57FF8C9-1882-4FDA-BF34-F0F8BA2A507A}" type="sib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C8AD7993-0CE4-4AE4-BB5C-8D3C78B3CF6A}">
      <dgm:prSet phldrT="[文本]"/>
      <dgm:spPr/>
      <dgm:t>
        <a:bodyPr/>
        <a:lstStyle/>
        <a:p>
          <a:r>
            <a:rPr lang="zh-CN" altLang="en-US" b="1" dirty="0"/>
            <a:t>（</a:t>
          </a:r>
          <a:r>
            <a:rPr lang="en-US" altLang="zh-CN" b="1" dirty="0"/>
            <a:t>1</a:t>
          </a:r>
          <a:r>
            <a:rPr lang="zh-CN" altLang="en-US" b="1" dirty="0"/>
            <a:t>）彩色图片转换成灰度</a:t>
          </a:r>
          <a:r>
            <a:rPr lang="zh-CN" altLang="en-US" b="1" dirty="0" smtClean="0"/>
            <a:t>图像</a:t>
          </a:r>
          <a:endParaRPr lang="zh-CN" altLang="en-US" b="1" dirty="0"/>
        </a:p>
      </dgm:t>
    </dgm:pt>
    <dgm:pt modelId="{03CF7E71-98B2-43F8-902F-708B37CBD57E}" type="par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D41DD1C5-5F93-491D-B858-84B0D8C705C3}" type="sib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19E8D051-D1CC-4850-ACFF-38FDD170FE8B}">
      <dgm:prSet phldrT="[文本]"/>
      <dgm:spPr/>
      <dgm:t>
        <a:bodyPr/>
        <a:lstStyle/>
        <a:p>
          <a:r>
            <a:rPr lang="zh-CN" altLang="en-US" dirty="0"/>
            <a:t>参数估计</a:t>
          </a:r>
        </a:p>
      </dgm:t>
    </dgm:pt>
    <dgm:pt modelId="{58ACA15F-B3A4-40B7-B8DB-14E895FFCCD9}" type="par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1376927B-08E5-4710-8DC0-D7B4B3A00EC3}" type="sib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EAC4E16D-EEA5-47A5-9890-5B51EAED68C6}">
      <dgm:prSet phldrT="[文本]"/>
      <dgm:spPr>
        <a:blipFill>
          <a:blip xmlns:r="http://schemas.openxmlformats.org/officeDocument/2006/relationships" r:embed="rId1"/>
          <a:stretch>
            <a:fillRect l="-972" t="-1370" b="-10274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C70DFCC4-99A0-44EA-893A-0275F4785C2D}" type="par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BE4F6085-F58C-416E-AFA3-5809A593A02D}" type="sib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7BA56769-079C-4D48-88FF-5CFD8272C95A}">
      <dgm:prSet phldrT="[文本]"/>
      <dgm:spPr/>
      <dgm:t>
        <a:bodyPr/>
        <a:lstStyle/>
        <a:p>
          <a:r>
            <a:rPr lang="zh-CN" altLang="en-US"/>
            <a:t>估计先验</a:t>
          </a:r>
        </a:p>
      </dgm:t>
    </dgm:pt>
    <dgm:pt modelId="{5712A210-CD10-4272-A844-8CB384DE9963}" type="par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A701B288-3AEC-44B2-BE27-1111A4F32094}" type="sib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8E44A899-0DDD-4DF9-B0E8-8F3B6416AB0C}">
      <dgm:prSet phldrT="[文本]"/>
      <dgm:spPr>
        <a:blipFill>
          <a:blip xmlns:r="http://schemas.openxmlformats.org/officeDocument/2006/relationships" r:embed="rId2"/>
          <a:stretch>
            <a:fillRect l="-867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23E6E4D5-05D6-41B3-8D4E-89C8902F3590}" type="par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278C1805-8571-4936-B92D-05DD80F44E88}" type="sib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5405FC27-6956-4410-BA10-A970BF492E9D}">
      <dgm:prSet phldrT="[文本]"/>
      <dgm:spPr/>
      <dgm:t>
        <a:bodyPr/>
        <a:lstStyle/>
        <a:p>
          <a:r>
            <a:rPr lang="zh-CN" altLang="en-US"/>
            <a:t>贝叶斯决策</a:t>
          </a:r>
        </a:p>
      </dgm:t>
    </dgm:pt>
    <dgm:pt modelId="{EC788FEB-B0F0-473F-9F32-3CD7DC958CDC}" type="par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93B94A45-1425-4983-A3E4-920D80D4059F}" type="sib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EAB418AD-BFEB-4A1E-8DA0-6A8029A18128}">
      <dgm:prSet phldrT="[文本]"/>
      <dgm:spPr>
        <a:blipFill>
          <a:blip xmlns:r="http://schemas.openxmlformats.org/officeDocument/2006/relationships" r:embed="rId3"/>
          <a:stretch>
            <a:fillRect l="-1037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A8453C7D-72A5-4898-BD57-AA5D97C6D427}" type="par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580D3844-7EDC-4F75-9169-10972357856D}" type="sib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5C1EC6DB-D9BF-4F9E-A0DC-858BEF4B7BA6}">
      <dgm:prSet phldrT="[文本]"/>
      <dgm:spPr/>
      <dgm:t>
        <a:bodyPr/>
        <a:lstStyle/>
        <a:p>
          <a:r>
            <a:rPr lang="zh-CN" altLang="en-US" b="1" dirty="0" smtClean="0"/>
            <a:t>（</a:t>
          </a:r>
          <a:r>
            <a:rPr lang="en-US" altLang="zh-CN" b="1" dirty="0"/>
            <a:t>2</a:t>
          </a:r>
          <a:r>
            <a:rPr lang="zh-CN" altLang="en-US" b="1" dirty="0"/>
            <a:t>）像素点归一化到（</a:t>
          </a:r>
          <a:r>
            <a:rPr lang="en-US" altLang="zh-CN" b="1" dirty="0"/>
            <a:t>0,1</a:t>
          </a:r>
          <a:r>
            <a:rPr lang="zh-CN" altLang="en-US" b="1" dirty="0" smtClean="0"/>
            <a:t>）</a:t>
          </a:r>
          <a:endParaRPr lang="zh-CN" altLang="en-US" b="1" dirty="0"/>
        </a:p>
      </dgm:t>
    </dgm:pt>
    <dgm:pt modelId="{426B6DBC-7012-46D2-B5EC-1F9F5C3E0FE0}" type="parTrans" cxnId="{D8671E87-74AD-4359-AB84-137C673D0ADA}">
      <dgm:prSet/>
      <dgm:spPr/>
      <dgm:t>
        <a:bodyPr/>
        <a:lstStyle/>
        <a:p>
          <a:endParaRPr lang="zh-CN" altLang="en-US"/>
        </a:p>
      </dgm:t>
    </dgm:pt>
    <dgm:pt modelId="{B399B520-55FD-40A6-9B18-A958FE1E7018}" type="sibTrans" cxnId="{D8671E87-74AD-4359-AB84-137C673D0ADA}">
      <dgm:prSet/>
      <dgm:spPr/>
      <dgm:t>
        <a:bodyPr/>
        <a:lstStyle/>
        <a:p>
          <a:endParaRPr lang="zh-CN" altLang="en-US"/>
        </a:p>
      </dgm:t>
    </dgm:pt>
    <dgm:pt modelId="{8E70A25F-B7CA-4F88-B57E-60BAA1DD9DD7}">
      <dgm:prSet phldrT="[文本]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8BB19C4A-8C75-4E2D-8CFB-F6F805064B18}" type="parTrans" cxnId="{43054899-D09D-4B1D-A29D-3FF38BDB6928}">
      <dgm:prSet/>
      <dgm:spPr/>
      <dgm:t>
        <a:bodyPr/>
        <a:lstStyle/>
        <a:p>
          <a:endParaRPr lang="zh-CN" altLang="en-US"/>
        </a:p>
      </dgm:t>
    </dgm:pt>
    <dgm:pt modelId="{4D58F8BC-4360-4CFA-BDAB-987751714B3F}" type="sibTrans" cxnId="{43054899-D09D-4B1D-A29D-3FF38BDB6928}">
      <dgm:prSet/>
      <dgm:spPr/>
      <dgm:t>
        <a:bodyPr/>
        <a:lstStyle/>
        <a:p>
          <a:endParaRPr lang="zh-CN" altLang="en-US"/>
        </a:p>
      </dgm:t>
    </dgm:pt>
    <dgm:pt modelId="{805FFD64-8FDA-4A0B-AD73-DD826F7840E3}" type="pres">
      <dgm:prSet presAssocID="{96B539C8-FEB0-467B-BE91-53EA8D3419C3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3198491A-394E-47B2-9F0A-EB0E6CCECB82}" type="pres">
      <dgm:prSet presAssocID="{DB2D6715-E8AB-456F-A6A6-EA55D9329289}" presName="composite" presStyleCnt="0"/>
      <dgm:spPr/>
    </dgm:pt>
    <dgm:pt modelId="{17536B71-DA19-4B11-A1B2-BC197D92A6E1}" type="pres">
      <dgm:prSet presAssocID="{DB2D6715-E8AB-456F-A6A6-EA55D9329289}" presName="bentUpArrow1" presStyleLbl="alignImgPlace1" presStyleIdx="0" presStyleCnt="3"/>
      <dgm:spPr/>
    </dgm:pt>
    <dgm:pt modelId="{63A9414B-A530-4879-8696-045053699D79}" type="pres">
      <dgm:prSet presAssocID="{DB2D6715-E8AB-456F-A6A6-EA55D9329289}" presName="ParentText" presStyleLbl="node1" presStyleIdx="0" presStyleCnt="4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A18AE9B-0E50-4F1C-A335-7D06490B8F13}" type="pres">
      <dgm:prSet presAssocID="{DB2D6715-E8AB-456F-A6A6-EA55D9329289}" presName="ChildText" presStyleLbl="revTx" presStyleIdx="0" presStyleCnt="4" custScaleX="411286" custLinFactX="61355" custLinFactNeighborX="100000" custLinFactNeighborY="-278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1C4B545-6378-46A6-9D0B-9BB1D1DD107F}" type="pres">
      <dgm:prSet presAssocID="{A57FF8C9-1882-4FDA-BF34-F0F8BA2A507A}" presName="sibTrans" presStyleCnt="0"/>
      <dgm:spPr/>
    </dgm:pt>
    <dgm:pt modelId="{ED595EB5-4361-4066-BFC2-8E55720F500F}" type="pres">
      <dgm:prSet presAssocID="{19E8D051-D1CC-4850-ACFF-38FDD170FE8B}" presName="composite" presStyleCnt="0"/>
      <dgm:spPr/>
    </dgm:pt>
    <dgm:pt modelId="{C2AA130F-7EF4-4936-AD58-4124714646D7}" type="pres">
      <dgm:prSet presAssocID="{19E8D051-D1CC-4850-ACFF-38FDD170FE8B}" presName="bentUpArrow1" presStyleLbl="alignImgPlace1" presStyleIdx="1" presStyleCnt="3" custScaleX="121651" custScaleY="92097" custLinFactNeighborX="-32057" custLinFactNeighborY="-3885"/>
      <dgm:spPr>
        <a:blipFill rotWithShape="0">
          <a:blip xmlns:r="http://schemas.openxmlformats.org/officeDocument/2006/relationships" r:embed="rId4"/>
          <a:stretch>
            <a:fillRect/>
          </a:stretch>
        </a:blipFill>
      </dgm:spPr>
    </dgm:pt>
    <dgm:pt modelId="{36BE9A57-3EC3-4449-A81F-0A94E8AACC70}" type="pres">
      <dgm:prSet presAssocID="{19E8D051-D1CC-4850-ACFF-38FDD170FE8B}" presName="ParentText" presStyleLbl="node1" presStyleIdx="1" presStyleCnt="4" custLinFactNeighborX="-48217" custLinFactNeighborY="-7652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315D8A9-8B05-4A3A-AB3C-F1E54DD1B61F}" type="pres">
      <dgm:prSet presAssocID="{19E8D051-D1CC-4850-ACFF-38FDD170FE8B}" presName="ChildText" presStyleLbl="revTx" presStyleIdx="1" presStyleCnt="4" custScaleX="383479" custLinFactNeighborX="85174" custLinFactNeighborY="-1350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BAF56A-A191-4619-BAAE-C9935BA113C8}" type="pres">
      <dgm:prSet presAssocID="{1376927B-08E5-4710-8DC0-D7B4B3A00EC3}" presName="sibTrans" presStyleCnt="0"/>
      <dgm:spPr/>
    </dgm:pt>
    <dgm:pt modelId="{4698F1C9-C109-4581-A80B-A172FB636802}" type="pres">
      <dgm:prSet presAssocID="{7BA56769-079C-4D48-88FF-5CFD8272C95A}" presName="composite" presStyleCnt="0"/>
      <dgm:spPr/>
    </dgm:pt>
    <dgm:pt modelId="{12270AF5-1C30-4B41-AA6F-43148B00E78F}" type="pres">
      <dgm:prSet presAssocID="{7BA56769-079C-4D48-88FF-5CFD8272C95A}" presName="bentUpArrow1" presStyleLbl="alignImgPlace1" presStyleIdx="2" presStyleCnt="3" custLinFactNeighborX="-71883" custLinFactNeighborY="0"/>
      <dgm:spPr/>
    </dgm:pt>
    <dgm:pt modelId="{C8D94520-79F8-480E-A33D-DE55ACFC5A07}" type="pres">
      <dgm:prSet presAssocID="{7BA56769-079C-4D48-88FF-5CFD8272C95A}" presName="ParentText" presStyleLbl="node1" presStyleIdx="2" presStyleCnt="4" custLinFactNeighborX="-91377" custLinFactNeighborY="-10033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5847DA9-0149-4AEC-8010-2DF76012EB7B}" type="pres">
      <dgm:prSet presAssocID="{7BA56769-079C-4D48-88FF-5CFD8272C95A}" presName="ChildText" presStyleLbl="revTx" presStyleIdx="2" presStyleCnt="4" custScaleX="429910" custLinFactNeighborX="70984" custLinFactNeighborY="72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C581A93-ECE9-41E1-9DB0-821E228372AA}" type="pres">
      <dgm:prSet presAssocID="{A701B288-3AEC-44B2-BE27-1111A4F32094}" presName="sibTrans" presStyleCnt="0"/>
      <dgm:spPr/>
    </dgm:pt>
    <dgm:pt modelId="{EBC69612-2660-4DB5-8ECF-9C43C42CD44D}" type="pres">
      <dgm:prSet presAssocID="{5405FC27-6956-4410-BA10-A970BF492E9D}" presName="composite" presStyleCnt="0"/>
      <dgm:spPr/>
    </dgm:pt>
    <dgm:pt modelId="{E265614B-6853-43EB-9CD0-9C25E99C4111}" type="pres">
      <dgm:prSet presAssocID="{5405FC27-6956-4410-BA10-A970BF492E9D}" presName="ParentText" presStyleLbl="node1" presStyleIdx="3" presStyleCnt="4" custLinFactX="-13034" custLinFactNeighborX="-100000" custLinFactNeighborY="-573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EE88E4-47F1-4A96-BD17-C8361FE206F1}" type="pres">
      <dgm:prSet presAssocID="{5405FC27-6956-4410-BA10-A970BF492E9D}" presName="FinalChildText" presStyleLbl="revTx" presStyleIdx="3" presStyleCnt="4" custScaleX="256731" custLinFactNeighborX="-16994" custLinFactNeighborY="-2279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2233ACC-C9C9-4889-BF00-110B9420B185}" type="presOf" srcId="{8E70A25F-B7CA-4F88-B57E-60BAA1DD9DD7}" destId="{3315D8A9-8B05-4A3A-AB3C-F1E54DD1B61F}" srcOrd="0" destOrd="1" presId="urn:microsoft.com/office/officeart/2005/8/layout/StepDownProcess"/>
    <dgm:cxn modelId="{3F318B1C-C76D-4D54-830E-65CCA5ADC271}" srcId="{7BA56769-079C-4D48-88FF-5CFD8272C95A}" destId="{8E44A899-0DDD-4DF9-B0E8-8F3B6416AB0C}" srcOrd="0" destOrd="0" parTransId="{23E6E4D5-05D6-41B3-8D4E-89C8902F3590}" sibTransId="{278C1805-8571-4936-B92D-05DD80F44E88}"/>
    <dgm:cxn modelId="{A9EEB170-F8F4-457C-B607-83DABF0EBD2C}" type="presOf" srcId="{19E8D051-D1CC-4850-ACFF-38FDD170FE8B}" destId="{36BE9A57-3EC3-4449-A81F-0A94E8AACC70}" srcOrd="0" destOrd="0" presId="urn:microsoft.com/office/officeart/2005/8/layout/StepDownProcess"/>
    <dgm:cxn modelId="{53CB579E-EAB8-4B19-8CB4-B6709FDFA540}" srcId="{DB2D6715-E8AB-456F-A6A6-EA55D9329289}" destId="{C8AD7993-0CE4-4AE4-BB5C-8D3C78B3CF6A}" srcOrd="0" destOrd="0" parTransId="{03CF7E71-98B2-43F8-902F-708B37CBD57E}" sibTransId="{D41DD1C5-5F93-491D-B858-84B0D8C705C3}"/>
    <dgm:cxn modelId="{25CC412B-4954-4AA0-A81E-2717939588A1}" type="presOf" srcId="{7BA56769-079C-4D48-88FF-5CFD8272C95A}" destId="{C8D94520-79F8-480E-A33D-DE55ACFC5A07}" srcOrd="0" destOrd="0" presId="urn:microsoft.com/office/officeart/2005/8/layout/StepDownProcess"/>
    <dgm:cxn modelId="{3F0C4AB4-6492-4620-89B7-66BF76DAFA6C}" type="presOf" srcId="{5C1EC6DB-D9BF-4F9E-A0DC-858BEF4B7BA6}" destId="{5A18AE9B-0E50-4F1C-A335-7D06490B8F13}" srcOrd="0" destOrd="1" presId="urn:microsoft.com/office/officeart/2005/8/layout/StepDownProcess"/>
    <dgm:cxn modelId="{D8671E87-74AD-4359-AB84-137C673D0ADA}" srcId="{DB2D6715-E8AB-456F-A6A6-EA55D9329289}" destId="{5C1EC6DB-D9BF-4F9E-A0DC-858BEF4B7BA6}" srcOrd="1" destOrd="0" parTransId="{426B6DBC-7012-46D2-B5EC-1F9F5C3E0FE0}" sibTransId="{B399B520-55FD-40A6-9B18-A958FE1E7018}"/>
    <dgm:cxn modelId="{43054899-D09D-4B1D-A29D-3FF38BDB6928}" srcId="{19E8D051-D1CC-4850-ACFF-38FDD170FE8B}" destId="{8E70A25F-B7CA-4F88-B57E-60BAA1DD9DD7}" srcOrd="1" destOrd="0" parTransId="{8BB19C4A-8C75-4E2D-8CFB-F6F805064B18}" sibTransId="{4D58F8BC-4360-4CFA-BDAB-987751714B3F}"/>
    <dgm:cxn modelId="{5136FCB2-0A7D-40AB-9D96-BBE8C39B8BDF}" type="presOf" srcId="{C8AD7993-0CE4-4AE4-BB5C-8D3C78B3CF6A}" destId="{5A18AE9B-0E50-4F1C-A335-7D06490B8F13}" srcOrd="0" destOrd="0" presId="urn:microsoft.com/office/officeart/2005/8/layout/StepDownProcess"/>
    <dgm:cxn modelId="{9A4A3C80-597C-4388-98EA-86B426FF6997}" srcId="{96B539C8-FEB0-467B-BE91-53EA8D3419C3}" destId="{19E8D051-D1CC-4850-ACFF-38FDD170FE8B}" srcOrd="1" destOrd="0" parTransId="{58ACA15F-B3A4-40B7-B8DB-14E895FFCCD9}" sibTransId="{1376927B-08E5-4710-8DC0-D7B4B3A00EC3}"/>
    <dgm:cxn modelId="{32D6B867-3B44-454B-81CE-DF6CF7E6036C}" srcId="{96B539C8-FEB0-467B-BE91-53EA8D3419C3}" destId="{7BA56769-079C-4D48-88FF-5CFD8272C95A}" srcOrd="2" destOrd="0" parTransId="{5712A210-CD10-4272-A844-8CB384DE9963}" sibTransId="{A701B288-3AEC-44B2-BE27-1111A4F32094}"/>
    <dgm:cxn modelId="{99C5C9D8-EB6A-4F9A-80E6-9EB30C69FC02}" type="presOf" srcId="{5405FC27-6956-4410-BA10-A970BF492E9D}" destId="{E265614B-6853-43EB-9CD0-9C25E99C4111}" srcOrd="0" destOrd="0" presId="urn:microsoft.com/office/officeart/2005/8/layout/StepDownProcess"/>
    <dgm:cxn modelId="{EBA91A20-6104-420C-8983-423464850C24}" type="presOf" srcId="{DB2D6715-E8AB-456F-A6A6-EA55D9329289}" destId="{63A9414B-A530-4879-8696-045053699D79}" srcOrd="0" destOrd="0" presId="urn:microsoft.com/office/officeart/2005/8/layout/StepDownProcess"/>
    <dgm:cxn modelId="{0DD75CB7-AC0A-4C3C-9CD3-9D03A76C28B9}" srcId="{96B539C8-FEB0-467B-BE91-53EA8D3419C3}" destId="{DB2D6715-E8AB-456F-A6A6-EA55D9329289}" srcOrd="0" destOrd="0" parTransId="{0BEADC29-E7C4-4176-B949-940BA53B3A9E}" sibTransId="{A57FF8C9-1882-4FDA-BF34-F0F8BA2A507A}"/>
    <dgm:cxn modelId="{89387003-85F3-4565-945E-761FBD6BD0D0}" type="presOf" srcId="{EAC4E16D-EEA5-47A5-9890-5B51EAED68C6}" destId="{3315D8A9-8B05-4A3A-AB3C-F1E54DD1B61F}" srcOrd="0" destOrd="0" presId="urn:microsoft.com/office/officeart/2005/8/layout/StepDownProcess"/>
    <dgm:cxn modelId="{3E892306-1BE5-4026-8B95-06CB90CD942D}" srcId="{5405FC27-6956-4410-BA10-A970BF492E9D}" destId="{EAB418AD-BFEB-4A1E-8DA0-6A8029A18128}" srcOrd="0" destOrd="0" parTransId="{A8453C7D-72A5-4898-BD57-AA5D97C6D427}" sibTransId="{580D3844-7EDC-4F75-9169-10972357856D}"/>
    <dgm:cxn modelId="{478C3695-03CC-4B7B-B404-E56E318EF132}" type="presOf" srcId="{8E44A899-0DDD-4DF9-B0E8-8F3B6416AB0C}" destId="{05847DA9-0149-4AEC-8010-2DF76012EB7B}" srcOrd="0" destOrd="0" presId="urn:microsoft.com/office/officeart/2005/8/layout/StepDownProcess"/>
    <dgm:cxn modelId="{BB193017-021A-448B-9F5B-8170F39C82D6}" srcId="{96B539C8-FEB0-467B-BE91-53EA8D3419C3}" destId="{5405FC27-6956-4410-BA10-A970BF492E9D}" srcOrd="3" destOrd="0" parTransId="{EC788FEB-B0F0-473F-9F32-3CD7DC958CDC}" sibTransId="{93B94A45-1425-4983-A3E4-920D80D4059F}"/>
    <dgm:cxn modelId="{C4F54474-6B64-4A09-9439-5FACDAEE0D0F}" srcId="{19E8D051-D1CC-4850-ACFF-38FDD170FE8B}" destId="{EAC4E16D-EEA5-47A5-9890-5B51EAED68C6}" srcOrd="0" destOrd="0" parTransId="{C70DFCC4-99A0-44EA-893A-0275F4785C2D}" sibTransId="{BE4F6085-F58C-416E-AFA3-5809A593A02D}"/>
    <dgm:cxn modelId="{2182B28B-CA4A-4CC0-8E93-3DFDA1C08220}" type="presOf" srcId="{96B539C8-FEB0-467B-BE91-53EA8D3419C3}" destId="{805FFD64-8FDA-4A0B-AD73-DD826F7840E3}" srcOrd="0" destOrd="0" presId="urn:microsoft.com/office/officeart/2005/8/layout/StepDownProcess"/>
    <dgm:cxn modelId="{0695A1CA-EC12-4B30-B629-501B416BA461}" type="presOf" srcId="{EAB418AD-BFEB-4A1E-8DA0-6A8029A18128}" destId="{21EE88E4-47F1-4A96-BD17-C8361FE206F1}" srcOrd="0" destOrd="0" presId="urn:microsoft.com/office/officeart/2005/8/layout/StepDownProcess"/>
    <dgm:cxn modelId="{6B94A471-E737-4319-AF1E-66B2B9C06E4E}" type="presParOf" srcId="{805FFD64-8FDA-4A0B-AD73-DD826F7840E3}" destId="{3198491A-394E-47B2-9F0A-EB0E6CCECB82}" srcOrd="0" destOrd="0" presId="urn:microsoft.com/office/officeart/2005/8/layout/StepDownProcess"/>
    <dgm:cxn modelId="{9436CB99-B62E-4639-B748-D71A43F7925E}" type="presParOf" srcId="{3198491A-394E-47B2-9F0A-EB0E6CCECB82}" destId="{17536B71-DA19-4B11-A1B2-BC197D92A6E1}" srcOrd="0" destOrd="0" presId="urn:microsoft.com/office/officeart/2005/8/layout/StepDownProcess"/>
    <dgm:cxn modelId="{A19DCB9E-C1A3-4229-9F56-A506041F9F25}" type="presParOf" srcId="{3198491A-394E-47B2-9F0A-EB0E6CCECB82}" destId="{63A9414B-A530-4879-8696-045053699D79}" srcOrd="1" destOrd="0" presId="urn:microsoft.com/office/officeart/2005/8/layout/StepDownProcess"/>
    <dgm:cxn modelId="{C58F50D7-AE4F-4C62-BDB8-DF4C8ADFA754}" type="presParOf" srcId="{3198491A-394E-47B2-9F0A-EB0E6CCECB82}" destId="{5A18AE9B-0E50-4F1C-A335-7D06490B8F13}" srcOrd="2" destOrd="0" presId="urn:microsoft.com/office/officeart/2005/8/layout/StepDownProcess"/>
    <dgm:cxn modelId="{9500391C-7045-4E8D-9EA7-86DE4CF35CC8}" type="presParOf" srcId="{805FFD64-8FDA-4A0B-AD73-DD826F7840E3}" destId="{A1C4B545-6378-46A6-9D0B-9BB1D1DD107F}" srcOrd="1" destOrd="0" presId="urn:microsoft.com/office/officeart/2005/8/layout/StepDownProcess"/>
    <dgm:cxn modelId="{55CEA6F1-8927-42AE-84AD-E011D0CADA9A}" type="presParOf" srcId="{805FFD64-8FDA-4A0B-AD73-DD826F7840E3}" destId="{ED595EB5-4361-4066-BFC2-8E55720F500F}" srcOrd="2" destOrd="0" presId="urn:microsoft.com/office/officeart/2005/8/layout/StepDownProcess"/>
    <dgm:cxn modelId="{DDA9B757-24F0-40FD-8E1C-76C2C2331FF2}" type="presParOf" srcId="{ED595EB5-4361-4066-BFC2-8E55720F500F}" destId="{C2AA130F-7EF4-4936-AD58-4124714646D7}" srcOrd="0" destOrd="0" presId="urn:microsoft.com/office/officeart/2005/8/layout/StepDownProcess"/>
    <dgm:cxn modelId="{35FE57CD-6BE8-4FC1-8077-D8571EDF6140}" type="presParOf" srcId="{ED595EB5-4361-4066-BFC2-8E55720F500F}" destId="{36BE9A57-3EC3-4449-A81F-0A94E8AACC70}" srcOrd="1" destOrd="0" presId="urn:microsoft.com/office/officeart/2005/8/layout/StepDownProcess"/>
    <dgm:cxn modelId="{EA8C8147-B00B-4AF8-A736-E90020D6580D}" type="presParOf" srcId="{ED595EB5-4361-4066-BFC2-8E55720F500F}" destId="{3315D8A9-8B05-4A3A-AB3C-F1E54DD1B61F}" srcOrd="2" destOrd="0" presId="urn:microsoft.com/office/officeart/2005/8/layout/StepDownProcess"/>
    <dgm:cxn modelId="{262865B4-4059-4BFB-B2A2-AE786A4B3143}" type="presParOf" srcId="{805FFD64-8FDA-4A0B-AD73-DD826F7840E3}" destId="{1FBAF56A-A191-4619-BAAE-C9935BA113C8}" srcOrd="3" destOrd="0" presId="urn:microsoft.com/office/officeart/2005/8/layout/StepDownProcess"/>
    <dgm:cxn modelId="{B1B593E8-33A8-4427-A498-A4A0441951E6}" type="presParOf" srcId="{805FFD64-8FDA-4A0B-AD73-DD826F7840E3}" destId="{4698F1C9-C109-4581-A80B-A172FB636802}" srcOrd="4" destOrd="0" presId="urn:microsoft.com/office/officeart/2005/8/layout/StepDownProcess"/>
    <dgm:cxn modelId="{BCBC6176-5885-4DA3-B2C1-264A468B9271}" type="presParOf" srcId="{4698F1C9-C109-4581-A80B-A172FB636802}" destId="{12270AF5-1C30-4B41-AA6F-43148B00E78F}" srcOrd="0" destOrd="0" presId="urn:microsoft.com/office/officeart/2005/8/layout/StepDownProcess"/>
    <dgm:cxn modelId="{FA6C373D-32D8-406B-BECF-95289CCC73A2}" type="presParOf" srcId="{4698F1C9-C109-4581-A80B-A172FB636802}" destId="{C8D94520-79F8-480E-A33D-DE55ACFC5A07}" srcOrd="1" destOrd="0" presId="urn:microsoft.com/office/officeart/2005/8/layout/StepDownProcess"/>
    <dgm:cxn modelId="{37C5A181-DF28-4A98-B98E-8C8B41DA488C}" type="presParOf" srcId="{4698F1C9-C109-4581-A80B-A172FB636802}" destId="{05847DA9-0149-4AEC-8010-2DF76012EB7B}" srcOrd="2" destOrd="0" presId="urn:microsoft.com/office/officeart/2005/8/layout/StepDownProcess"/>
    <dgm:cxn modelId="{B4F47C5C-39E8-4E9A-BA32-40155254F20B}" type="presParOf" srcId="{805FFD64-8FDA-4A0B-AD73-DD826F7840E3}" destId="{5C581A93-ECE9-41E1-9DB0-821E228372AA}" srcOrd="5" destOrd="0" presId="urn:microsoft.com/office/officeart/2005/8/layout/StepDownProcess"/>
    <dgm:cxn modelId="{7DAE132E-4DA3-44B8-AC14-A6D2E66064D4}" type="presParOf" srcId="{805FFD64-8FDA-4A0B-AD73-DD826F7840E3}" destId="{EBC69612-2660-4DB5-8ECF-9C43C42CD44D}" srcOrd="6" destOrd="0" presId="urn:microsoft.com/office/officeart/2005/8/layout/StepDownProcess"/>
    <dgm:cxn modelId="{C35C58E7-D655-4C2C-BBB1-BCE7298F60B0}" type="presParOf" srcId="{EBC69612-2660-4DB5-8ECF-9C43C42CD44D}" destId="{E265614B-6853-43EB-9CD0-9C25E99C4111}" srcOrd="0" destOrd="0" presId="urn:microsoft.com/office/officeart/2005/8/layout/StepDownProcess"/>
    <dgm:cxn modelId="{3C9A51D9-976C-46D5-B47E-ECEBEAD2B32D}" type="presParOf" srcId="{EBC69612-2660-4DB5-8ECF-9C43C42CD44D}" destId="{21EE88E4-47F1-4A96-BD17-C8361FE206F1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6B539C8-FEB0-467B-BE91-53EA8D3419C3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B2D6715-E8AB-456F-A6A6-EA55D9329289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1400" dirty="0"/>
            <a:t>金鱼</a:t>
          </a:r>
          <a:r>
            <a:rPr lang="zh-CN" altLang="en-US" sz="1400" dirty="0" smtClean="0"/>
            <a:t>图像</a:t>
          </a:r>
          <a:endParaRPr lang="en-US" altLang="zh-CN" sz="1400" dirty="0" smtClean="0"/>
        </a:p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1400" dirty="0" smtClean="0"/>
            <a:t>处理</a:t>
          </a:r>
          <a:endParaRPr lang="zh-CN" altLang="en-US" sz="1400" dirty="0"/>
        </a:p>
      </dgm:t>
    </dgm:pt>
    <dgm:pt modelId="{0BEADC29-E7C4-4176-B949-940BA53B3A9E}" type="par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A57FF8C9-1882-4FDA-BF34-F0F8BA2A507A}" type="sib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C8AD7993-0CE4-4AE4-BB5C-8D3C78B3CF6A}">
      <dgm:prSet phldrT="[文本]" custT="1"/>
      <dgm:spPr/>
      <dgm:t>
        <a:bodyPr/>
        <a:lstStyle/>
        <a:p>
          <a:r>
            <a:rPr lang="zh-CN" altLang="en-US" sz="1800" dirty="0"/>
            <a:t>（</a:t>
          </a:r>
          <a:r>
            <a:rPr lang="en-US" altLang="zh-CN" sz="1800" dirty="0"/>
            <a:t>1</a:t>
          </a:r>
          <a:r>
            <a:rPr lang="zh-CN" altLang="en-US" sz="1800" dirty="0"/>
            <a:t>）读取彩色</a:t>
          </a:r>
          <a:r>
            <a:rPr lang="zh-CN" altLang="en-US" sz="1800" dirty="0" smtClean="0"/>
            <a:t>图像</a:t>
          </a:r>
          <a:endParaRPr lang="zh-CN" altLang="en-US" sz="1800" dirty="0"/>
        </a:p>
      </dgm:t>
    </dgm:pt>
    <dgm:pt modelId="{03CF7E71-98B2-43F8-902F-708B37CBD57E}" type="par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D41DD1C5-5F93-491D-B858-84B0D8C705C3}" type="sib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19E8D051-D1CC-4850-ACFF-38FDD170FE8B}">
      <dgm:prSet phldrT="[文本]"/>
      <dgm:spPr/>
      <dgm:t>
        <a:bodyPr/>
        <a:lstStyle/>
        <a:p>
          <a:r>
            <a:rPr lang="zh-CN" altLang="en-US"/>
            <a:t>参数估计</a:t>
          </a:r>
        </a:p>
      </dgm:t>
    </dgm:pt>
    <dgm:pt modelId="{58ACA15F-B3A4-40B7-B8DB-14E895FFCCD9}" type="par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1376927B-08E5-4710-8DC0-D7B4B3A00EC3}" type="sibTrans" cxnId="{9A4A3C80-597C-4388-98EA-86B426FF6997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EAC4E16D-EEA5-47A5-9890-5B51EAED68C6}">
          <dgm:prSet phldrT="[文本]" custT="1"/>
          <dgm:spPr/>
          <dgm:t>
            <a:bodyPr/>
            <a:lstStyle/>
            <a:p>
              <a:r>
                <a:rPr lang="zh-CN" altLang="en-US" sz="1800" dirty="0"/>
                <a:t>（</a:t>
              </a:r>
              <a:r>
                <a:rPr lang="en-US" altLang="zh-CN" sz="1800" dirty="0"/>
                <a:t>1</a:t>
              </a:r>
              <a:r>
                <a:rPr lang="zh-CN" altLang="en-US" sz="1800" dirty="0"/>
                <a:t>）利用有标签的样本估计出</a:t>
              </a:r>
              <a14:m>
                <m:oMath xmlns:m="http://schemas.openxmlformats.org/officeDocument/2006/math">
                  <m:r>
                    <a:rPr lang="zh-CN" altLang="en-US" sz="1800" i="1" dirty="0" smtClean="0">
                      <a:latin typeface="Cambria Math" panose="02040503050406030204" pitchFamily="18" charset="0"/>
                    </a:rPr>
                    <m:t>三个通道的</m:t>
                  </m:r>
                  <m:r>
                    <a:rPr lang="zh-CN" altLang="en-US" sz="1800" i="1" smtClean="0">
                      <a:latin typeface="Cambria Math" panose="02040503050406030204" pitchFamily="18" charset="0"/>
                    </a:rPr>
                    <m:t>𝜇</m:t>
                  </m:r>
                </m:oMath>
              </a14:m>
              <a:r>
                <a:rPr lang="zh-CN" altLang="en-US" sz="1800" dirty="0"/>
                <a:t>和</a:t>
              </a:r>
              <a:r>
                <a:rPr lang="zh-CN" altLang="en-US" sz="1800" dirty="0" smtClean="0"/>
                <a:t>协方差矩阵</a:t>
              </a:r>
              <a14:m>
                <m:oMath xmlns:m="http://schemas.openxmlformats.org/officeDocument/2006/math">
                  <m:r>
                    <a:rPr lang="en-US" altLang="zh-CN" sz="1800" b="1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∑</m:t>
                  </m:r>
                </m:oMath>
              </a14:m>
              <a:endParaRPr lang="zh-CN" altLang="en-US" sz="1800" baseline="-25000" dirty="0"/>
            </a:p>
          </dgm:t>
        </dgm:pt>
      </mc:Choice>
      <mc:Fallback>
        <dgm:pt modelId="{EAC4E16D-EEA5-47A5-9890-5B51EAED68C6}">
          <dgm:prSet phldrT="[文本]" custT="1"/>
          <dgm:spPr/>
          <dgm:t>
            <a:bodyPr/>
            <a:lstStyle/>
            <a:p>
              <a:r>
                <a:rPr lang="zh-CN" altLang="en-US" sz="1800" dirty="0"/>
                <a:t>（</a:t>
              </a:r>
              <a:r>
                <a:rPr lang="en-US" altLang="zh-CN" sz="1800" dirty="0"/>
                <a:t>1</a:t>
              </a:r>
              <a:r>
                <a:rPr lang="zh-CN" altLang="en-US" sz="1800" dirty="0"/>
                <a:t>）利用有标签的样本估计出</a:t>
              </a:r>
              <a:r>
                <a:rPr lang="zh-CN" altLang="en-US" sz="1800" i="0" dirty="0" smtClean="0">
                  <a:latin typeface="Cambria Math" panose="02040503050406030204" pitchFamily="18" charset="0"/>
                </a:rPr>
                <a:t>三个通道的</a:t>
              </a:r>
              <a:r>
                <a:rPr lang="zh-CN" altLang="en-US" sz="1800" i="0" smtClean="0">
                  <a:latin typeface="Cambria Math" panose="02040503050406030204" pitchFamily="18" charset="0"/>
                </a:rPr>
                <a:t>𝜇</a:t>
              </a:r>
              <a:r>
                <a:rPr lang="zh-CN" altLang="en-US" sz="1800" dirty="0"/>
                <a:t>和</a:t>
              </a:r>
              <a:r>
                <a:rPr lang="zh-CN" altLang="en-US" sz="1800" dirty="0" smtClean="0"/>
                <a:t>协方差矩阵</a:t>
              </a:r>
              <a:r>
                <a:rPr lang="en-US" altLang="zh-CN" sz="1800" b="1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∑</a:t>
              </a:r>
              <a:endParaRPr lang="zh-CN" altLang="en-US" sz="1800" baseline="-25000" dirty="0"/>
            </a:p>
          </dgm:t>
        </dgm:pt>
      </mc:Fallback>
    </mc:AlternateContent>
    <dgm:pt modelId="{C70DFCC4-99A0-44EA-893A-0275F4785C2D}" type="par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BE4F6085-F58C-416E-AFA3-5809A593A02D}" type="sib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7BA56769-079C-4D48-88FF-5CFD8272C95A}">
      <dgm:prSet phldrT="[文本]"/>
      <dgm:spPr/>
      <dgm:t>
        <a:bodyPr/>
        <a:lstStyle/>
        <a:p>
          <a:r>
            <a:rPr lang="zh-CN" altLang="en-US"/>
            <a:t>估计先验</a:t>
          </a:r>
        </a:p>
      </dgm:t>
    </dgm:pt>
    <dgm:pt modelId="{5712A210-CD10-4272-A844-8CB384DE9963}" type="par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A701B288-3AEC-44B2-BE27-1111A4F32094}" type="sibTrans" cxnId="{32D6B867-3B44-454B-81CE-DF6CF7E6036C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8E44A899-0DDD-4DF9-B0E8-8F3B6416AB0C}">
          <dgm:prSet phldrT="[文本]" custT="1"/>
          <dgm:spPr/>
          <dgm:t>
            <a:bodyPr/>
            <a:lstStyle/>
            <a:p>
              <a:r>
                <a:rPr lang="zh-CN" altLang="en-US" sz="1800" dirty="0"/>
                <a:t>利用标签信息</a:t>
              </a:r>
              <a:r>
                <a:rPr lang="en-US" altLang="zh-CN" sz="1800" dirty="0"/>
                <a:t>-1,1 </a:t>
              </a:r>
              <a:r>
                <a:rPr lang="zh-CN" altLang="en-US" sz="1800" dirty="0"/>
                <a:t>估计</a:t>
              </a:r>
              <a:r>
                <a:rPr lang="zh-CN" altLang="en-US" sz="1800" dirty="0" smtClean="0"/>
                <a:t>出</a:t>
              </a:r>
              <a14:m>
                <m:oMath xmlns:m="http://schemas.openxmlformats.org/officeDocument/2006/math"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𝑝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(</m:t>
                  </m:r>
                  <m:sSub>
                    <m:sSubPr>
                      <m:ctrlPr>
                        <a:rPr lang="en-US" altLang="zh-CN" sz="180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800" i="1">
                          <a:latin typeface="Cambria Math" panose="02040503050406030204" pitchFamily="18" charset="0"/>
                        </a:rPr>
                        <m:t>𝜔</m:t>
                      </m:r>
                    </m:e>
                    <m:sub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0</m:t>
                      </m:r>
                    </m:sub>
                  </m:sSub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)</m:t>
                  </m:r>
                </m:oMath>
              </a14:m>
              <a:r>
                <a:rPr lang="zh-CN" altLang="en-US" sz="1800" dirty="0"/>
                <a:t> 和</a:t>
              </a:r>
              <a14:m>
                <m:oMath xmlns:m="http://schemas.openxmlformats.org/officeDocument/2006/math">
                  <m:r>
                    <a:rPr lang="en-US" altLang="zh-CN" sz="1800" i="1" smtClean="0">
                      <a:latin typeface="Cambria Math" panose="02040503050406030204" pitchFamily="18" charset="0"/>
                    </a:rPr>
                    <m:t>𝑝</m:t>
                  </m:r>
                  <m:d>
                    <m:dPr>
                      <m:ctrlPr>
                        <a:rPr lang="en-US" altLang="zh-CN" sz="1800" i="1"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e>
                  </m:d>
                </m:oMath>
              </a14:m>
              <a:endParaRPr lang="zh-CN" altLang="en-US" sz="1300" dirty="0"/>
            </a:p>
          </dgm:t>
        </dgm:pt>
      </mc:Choice>
      <mc:Fallback>
        <dgm:pt modelId="{8E44A899-0DDD-4DF9-B0E8-8F3B6416AB0C}">
          <dgm:prSet phldrT="[文本]" custT="1"/>
          <dgm:spPr/>
          <dgm:t>
            <a:bodyPr/>
            <a:lstStyle/>
            <a:p>
              <a:r>
                <a:rPr lang="zh-CN" altLang="en-US" sz="1800" dirty="0"/>
                <a:t>利用标签信息</a:t>
              </a:r>
              <a:r>
                <a:rPr lang="en-US" altLang="zh-CN" sz="1800" dirty="0"/>
                <a:t>-1,1 </a:t>
              </a:r>
              <a:r>
                <a:rPr lang="zh-CN" altLang="en-US" sz="1800" dirty="0"/>
                <a:t>估计</a:t>
              </a:r>
              <a:r>
                <a:rPr lang="zh-CN" altLang="en-US" sz="1800" dirty="0" smtClean="0"/>
                <a:t>出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𝑝(</a:t>
              </a:r>
              <a:r>
                <a:rPr lang="zh-CN" altLang="en-US" sz="1800" i="0">
                  <a:latin typeface="Cambria Math" panose="02040503050406030204" pitchFamily="18" charset="0"/>
                </a:rPr>
                <a:t>𝜔</a:t>
              </a:r>
              <a:r>
                <a:rPr lang="en-US" altLang="zh-CN" sz="1800" i="0">
                  <a:latin typeface="Cambria Math" panose="02040503050406030204" pitchFamily="18" charset="0"/>
                </a:rPr>
                <a:t>_0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)</a:t>
              </a:r>
              <a:r>
                <a:rPr lang="zh-CN" altLang="en-US" sz="1800" dirty="0"/>
                <a:t> 和</a:t>
              </a:r>
              <a:r>
                <a:rPr lang="en-US" altLang="zh-CN" sz="1800" i="0" smtClean="0">
                  <a:latin typeface="Cambria Math" panose="02040503050406030204" pitchFamily="18" charset="0"/>
                </a:rPr>
                <a:t>𝑝</a:t>
              </a:r>
              <a:r>
                <a:rPr lang="en-US" altLang="zh-CN" sz="1800" i="0">
                  <a:latin typeface="Cambria Math" panose="02040503050406030204" pitchFamily="18" charset="0"/>
                </a:rPr>
                <a:t>(</a:t>
              </a:r>
              <a:r>
                <a:rPr lang="zh-CN" altLang="en-US" sz="1800" i="0">
                  <a:latin typeface="Cambria Math" panose="02040503050406030204" pitchFamily="18" charset="0"/>
                </a:rPr>
                <a:t>𝜔</a:t>
              </a:r>
              <a:r>
                <a:rPr lang="en-US" altLang="zh-CN" sz="1800" i="0">
                  <a:latin typeface="Cambria Math" panose="02040503050406030204" pitchFamily="18" charset="0"/>
                </a:rPr>
                <a:t>_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1 )</a:t>
              </a:r>
              <a:endParaRPr lang="zh-CN" altLang="en-US" sz="1300" dirty="0"/>
            </a:p>
          </dgm:t>
        </dgm:pt>
      </mc:Fallback>
    </mc:AlternateContent>
    <dgm:pt modelId="{23E6E4D5-05D6-41B3-8D4E-89C8902F3590}" type="par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278C1805-8571-4936-B92D-05DD80F44E88}" type="sib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5405FC27-6956-4410-BA10-A970BF492E9D}">
      <dgm:prSet phldrT="[文本]"/>
      <dgm:spPr/>
      <dgm:t>
        <a:bodyPr/>
        <a:lstStyle/>
        <a:p>
          <a:r>
            <a:rPr lang="zh-CN" altLang="en-US"/>
            <a:t>贝叶斯决策</a:t>
          </a:r>
        </a:p>
      </dgm:t>
    </dgm:pt>
    <dgm:pt modelId="{EC788FEB-B0F0-473F-9F32-3CD7DC958CDC}" type="par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93B94A45-1425-4983-A3E4-920D80D4059F}" type="sibTrans" cxnId="{BB193017-021A-448B-9F5B-8170F39C82D6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AB418AD-BFEB-4A1E-8DA0-6A8029A18128}">
          <dgm:prSet phldrT="[文本]" custT="1"/>
          <dgm:spPr/>
          <dgm:t>
            <a:bodyPr/>
            <a:lstStyle/>
            <a:p>
              <a:r>
                <a:rPr lang="zh-CN" altLang="en-US" sz="1800" b="0" dirty="0"/>
                <a:t>对于每一个通道的所有像素点比较</a:t>
              </a:r>
              <a14:m>
                <m:oMath xmlns:m="http://schemas.openxmlformats.org/officeDocument/2006/math">
                  <m:r>
                    <a:rPr lang="en-US" altLang="zh-CN" sz="1800" b="0" i="0" smtClean="0">
                      <a:latin typeface="Cambria Math" panose="02040503050406030204" pitchFamily="18" charset="0"/>
                    </a:rPr>
                    <m:t>   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𝑝</m:t>
                  </m:r>
                  <m:d>
                    <m:dPr>
                      <m:ctrlPr>
                        <a:rPr lang="en-US" altLang="zh-CN" sz="1800" b="0" i="1" smtClean="0"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e>
                  </m:d>
                </m:oMath>
              </a14:m>
              <a:r>
                <a:rPr lang="en-US" altLang="zh-CN" sz="1800" b="0" baseline="-25000" dirty="0" err="1"/>
                <a:t>i</a:t>
              </a:r>
              <a14:m>
                <m:oMath xmlns:m="http://schemas.openxmlformats.org/officeDocument/2006/math"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∗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𝑝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(</m:t>
                  </m:r>
                  <m:sSub>
                    <m:sSubPr>
                      <m:ctrlPr>
                        <a:rPr lang="en-US" altLang="zh-CN" sz="18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800" b="0" i="1">
                          <a:latin typeface="Cambria Math" panose="02040503050406030204" pitchFamily="18" charset="0"/>
                        </a:rPr>
                        <m:t>𝜔</m:t>
                      </m:r>
                    </m:e>
                    <m:sub>
                      <m:r>
                        <a:rPr lang="en-US" altLang="zh-CN" sz="1800" b="0" i="1">
                          <a:latin typeface="Cambria Math" panose="02040503050406030204" pitchFamily="18" charset="0"/>
                        </a:rPr>
                        <m:t>0</m:t>
                      </m:r>
                    </m:sub>
                  </m:sSub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)</m:t>
                  </m:r>
                </m:oMath>
              </a14:m>
              <a:r>
                <a:rPr lang="en-US" altLang="zh-CN" sz="1800" b="0" baseline="-25000" dirty="0" err="1"/>
                <a:t>i</a:t>
              </a:r>
              <a:r>
                <a:rPr lang="zh-CN" altLang="en-US" sz="1800" b="0" dirty="0"/>
                <a:t>  和</a:t>
              </a:r>
              <a:r>
                <a:rPr lang="en-US" altLang="zh-CN" sz="1800" b="0" dirty="0"/>
                <a:t>  </a:t>
              </a:r>
              <a14:m>
                <m:oMath xmlns:m="http://schemas.openxmlformats.org/officeDocument/2006/math">
                  <m:r>
                    <a:rPr lang="en-US" altLang="zh-CN" sz="1800" b="0" i="1">
                      <a:latin typeface="Cambria Math" panose="02040503050406030204" pitchFamily="18" charset="0"/>
                    </a:rPr>
                    <m:t>𝑝</m:t>
                  </m:r>
                  <m:d>
                    <m:dPr>
                      <m:ctrlPr>
                        <a:rPr lang="en-US" altLang="zh-CN" sz="1800" b="0" i="1" smtClean="0"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en-US" altLang="zh-CN" sz="18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e>
                    <m:e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e>
                  </m:d>
                </m:oMath>
              </a14:m>
              <a:r>
                <a:rPr lang="en-US" altLang="zh-CN" sz="1800" b="0" baseline="-25000" dirty="0" err="1"/>
                <a:t>i</a:t>
              </a:r>
              <a14:m>
                <m:oMath xmlns:m="http://schemas.openxmlformats.org/officeDocument/2006/math">
                  <m:r>
                    <a:rPr lang="en-US" altLang="zh-CN" sz="1800" b="0" i="1">
                      <a:latin typeface="Cambria Math" panose="02040503050406030204" pitchFamily="18" charset="0"/>
                    </a:rPr>
                    <m:t>∗</m:t>
                  </m:r>
                  <m:r>
                    <a:rPr lang="en-US" altLang="zh-CN" sz="1800" b="0" i="1">
                      <a:latin typeface="Cambria Math" panose="02040503050406030204" pitchFamily="18" charset="0"/>
                    </a:rPr>
                    <m:t>𝑝</m:t>
                  </m:r>
                  <m:d>
                    <m:dPr>
                      <m:ctrlPr>
                        <a:rPr lang="en-US" altLang="zh-CN" sz="1800" b="0" i="1"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en-US" altLang="zh-CN" sz="18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e>
                  </m:d>
                </m:oMath>
              </a14:m>
              <a:r>
                <a:rPr lang="en-US" altLang="zh-CN" sz="1800" b="0" baseline="-25000" dirty="0" err="1"/>
                <a:t>i</a:t>
              </a:r>
              <a:r>
                <a:rPr lang="zh-CN" altLang="en-US" sz="1800" b="0" dirty="0"/>
                <a:t>划定属于</a:t>
              </a:r>
              <a:r>
                <a:rPr lang="en-US" altLang="zh-CN" sz="1800" b="0" dirty="0"/>
                <a:t>0</a:t>
              </a:r>
              <a:r>
                <a:rPr lang="zh-CN" altLang="en-US" sz="1800" b="0" dirty="0"/>
                <a:t>类或</a:t>
              </a:r>
              <a:r>
                <a:rPr lang="en-US" altLang="zh-CN" sz="1800" b="0" dirty="0"/>
                <a:t>1</a:t>
              </a:r>
              <a:r>
                <a:rPr lang="zh-CN" altLang="en-US" sz="1800" b="0" dirty="0"/>
                <a:t>类</a:t>
              </a:r>
              <a:r>
                <a:rPr lang="en-US" altLang="zh-CN" sz="1500" b="0" dirty="0"/>
                <a:t>	</a:t>
              </a:r>
              <a:endParaRPr lang="zh-CN" altLang="en-US" sz="1500" b="0" dirty="0"/>
            </a:p>
          </dgm:t>
        </dgm:pt>
      </mc:Choice>
      <mc:Fallback xmlns="">
        <dgm:pt modelId="{EAB418AD-BFEB-4A1E-8DA0-6A8029A18128}">
          <dgm:prSet phldrT="[文本]" custT="1"/>
          <dgm:spPr/>
          <dgm:t>
            <a:bodyPr/>
            <a:lstStyle/>
            <a:p>
              <a:r>
                <a:rPr lang="zh-CN" altLang="en-US" sz="1800" b="0" dirty="0"/>
                <a:t>对于每一个通道的所有像素点比较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   𝑝(𝑥_𝑘│</a:t>
              </a:r>
              <a:r>
                <a:rPr lang="zh-CN" altLang="en-US" sz="1800" b="0" i="0" smtClean="0">
                  <a:latin typeface="Cambria Math" panose="02040503050406030204" pitchFamily="18" charset="0"/>
                </a:rPr>
                <a:t>𝜔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_0 )</a:t>
              </a:r>
              <a:r>
                <a:rPr lang="en-US" altLang="zh-CN" sz="1800" b="0" baseline="-25000" dirty="0" err="1"/>
                <a:t>i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∗𝑝(</a:t>
              </a:r>
              <a:r>
                <a:rPr lang="zh-CN" altLang="en-US" sz="1800" b="0" i="0">
                  <a:latin typeface="Cambria Math" panose="02040503050406030204" pitchFamily="18" charset="0"/>
                </a:rPr>
                <a:t>𝜔</a:t>
              </a:r>
              <a:r>
                <a:rPr lang="en-US" altLang="zh-CN" sz="1800" b="0" i="0">
                  <a:latin typeface="Cambria Math" panose="02040503050406030204" pitchFamily="18" charset="0"/>
                </a:rPr>
                <a:t>_0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)</a:t>
              </a:r>
              <a:r>
                <a:rPr lang="en-US" altLang="zh-CN" sz="1800" b="0" baseline="-25000" dirty="0" err="1"/>
                <a:t>i</a:t>
              </a:r>
              <a:r>
                <a:rPr lang="zh-CN" altLang="en-US" sz="1800" b="0" dirty="0"/>
                <a:t>  和</a:t>
              </a:r>
              <a:r>
                <a:rPr lang="en-US" altLang="zh-CN" sz="1800" b="0" dirty="0"/>
                <a:t>  </a:t>
              </a:r>
              <a:r>
                <a:rPr lang="en-US" altLang="zh-CN" sz="1800" b="0" i="0">
                  <a:latin typeface="Cambria Math" panose="02040503050406030204" pitchFamily="18" charset="0"/>
                </a:rPr>
                <a:t>𝑝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(</a:t>
              </a:r>
              <a:r>
                <a:rPr lang="en-US" altLang="zh-CN" sz="1800" b="0" i="0">
                  <a:latin typeface="Cambria Math" panose="02040503050406030204" pitchFamily="18" charset="0"/>
                </a:rPr>
                <a:t>𝑥_𝑘│</a:t>
              </a:r>
              <a:r>
                <a:rPr lang="zh-CN" altLang="en-US" sz="1800" b="0" i="0" smtClean="0">
                  <a:latin typeface="Cambria Math" panose="02040503050406030204" pitchFamily="18" charset="0"/>
                </a:rPr>
                <a:t>𝜔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_1 )</a:t>
              </a:r>
              <a:r>
                <a:rPr lang="en-US" altLang="zh-CN" sz="1800" b="0" baseline="-25000" dirty="0" err="1"/>
                <a:t>i</a:t>
              </a:r>
              <a:r>
                <a:rPr lang="en-US" altLang="zh-CN" sz="1800" b="0" i="0">
                  <a:latin typeface="Cambria Math" panose="02040503050406030204" pitchFamily="18" charset="0"/>
                </a:rPr>
                <a:t>∗𝑝(</a:t>
              </a:r>
              <a:r>
                <a:rPr lang="zh-CN" altLang="en-US" sz="1800" b="0" i="0">
                  <a:latin typeface="Cambria Math" panose="02040503050406030204" pitchFamily="18" charset="0"/>
                </a:rPr>
                <a:t>𝜔</a:t>
              </a:r>
              <a:r>
                <a:rPr lang="en-US" altLang="zh-CN" sz="1800" b="0" i="0">
                  <a:latin typeface="Cambria Math" panose="02040503050406030204" pitchFamily="18" charset="0"/>
                </a:rPr>
                <a:t>_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1 )</a:t>
              </a:r>
              <a:r>
                <a:rPr lang="en-US" altLang="zh-CN" sz="1800" b="0" baseline="-25000" dirty="0" err="1"/>
                <a:t>i</a:t>
              </a:r>
              <a:r>
                <a:rPr lang="zh-CN" altLang="en-US" sz="1800" b="0" dirty="0"/>
                <a:t>划定属于</a:t>
              </a:r>
              <a:r>
                <a:rPr lang="en-US" altLang="zh-CN" sz="1800" b="0" dirty="0"/>
                <a:t>0</a:t>
              </a:r>
              <a:r>
                <a:rPr lang="zh-CN" altLang="en-US" sz="1800" b="0" dirty="0"/>
                <a:t>类或</a:t>
              </a:r>
              <a:r>
                <a:rPr lang="en-US" altLang="zh-CN" sz="1800" b="0" dirty="0"/>
                <a:t>1</a:t>
              </a:r>
              <a:r>
                <a:rPr lang="zh-CN" altLang="en-US" sz="1800" b="0" dirty="0"/>
                <a:t>类</a:t>
              </a:r>
              <a:r>
                <a:rPr lang="en-US" altLang="zh-CN" sz="1500" b="0" dirty="0"/>
                <a:t>	</a:t>
              </a:r>
              <a:endParaRPr lang="zh-CN" altLang="en-US" sz="1500" b="0" dirty="0"/>
            </a:p>
          </dgm:t>
        </dgm:pt>
      </mc:Fallback>
    </mc:AlternateContent>
    <dgm:pt modelId="{A8453C7D-72A5-4898-BD57-AA5D97C6D427}" type="par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580D3844-7EDC-4F75-9169-10972357856D}" type="sib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8C700EAD-C087-44BA-BA51-1ADBE756E19E}">
      <dgm:prSet phldrT="[文本]" custT="1"/>
      <dgm:spPr/>
      <dgm:t>
        <a:bodyPr/>
        <a:lstStyle/>
        <a:p>
          <a:r>
            <a:rPr lang="zh-CN" altLang="en-US" sz="1800" dirty="0" smtClean="0"/>
            <a:t>（</a:t>
          </a:r>
          <a:r>
            <a:rPr lang="en-US" altLang="zh-CN" sz="1800" dirty="0"/>
            <a:t>2</a:t>
          </a:r>
          <a:r>
            <a:rPr lang="zh-CN" altLang="en-US" sz="1800" dirty="0"/>
            <a:t>）像素点归一化到（</a:t>
          </a:r>
          <a:r>
            <a:rPr lang="en-US" altLang="zh-CN" sz="1800" dirty="0"/>
            <a:t>0,1</a:t>
          </a:r>
          <a:r>
            <a:rPr lang="zh-CN" altLang="en-US" sz="1800" dirty="0" smtClean="0"/>
            <a:t>）</a:t>
          </a:r>
          <a:endParaRPr lang="zh-CN" altLang="en-US" sz="1800" dirty="0"/>
        </a:p>
      </dgm:t>
    </dgm:pt>
    <dgm:pt modelId="{0EB27DB4-753C-4951-B55F-E4EDC27E3371}" type="parTrans" cxnId="{EECA6DAC-7325-4B55-8B79-1C78C8CEAB8F}">
      <dgm:prSet/>
      <dgm:spPr/>
      <dgm:t>
        <a:bodyPr/>
        <a:lstStyle/>
        <a:p>
          <a:endParaRPr lang="zh-CN" altLang="en-US"/>
        </a:p>
      </dgm:t>
    </dgm:pt>
    <dgm:pt modelId="{2E5FD014-0E11-4117-9452-D15A23C85C8B}" type="sibTrans" cxnId="{EECA6DAC-7325-4B55-8B79-1C78C8CEAB8F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8023D9B5-B051-419E-BE78-EA4823AF539E}">
          <dgm:prSet phldrT="[文本]" custT="1"/>
          <dgm:spPr/>
          <dgm:t>
            <a:bodyPr/>
            <a:lstStyle/>
            <a:p>
              <a14:m>
                <m:oMath xmlns:m="http://schemas.openxmlformats.org/officeDocument/2006/math">
                  <m:r>
                    <a:rPr lang="zh-CN" altLang="en-US" sz="1800" i="1" smtClean="0">
                      <a:latin typeface="Cambria Math" panose="02040503050406030204" pitchFamily="18" charset="0"/>
                    </a:rPr>
                    <m:t>（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2</m:t>
                  </m:r>
                </m:oMath>
              </a14:m>
              <a:r>
                <a:rPr lang="en-US" altLang="zh-CN" sz="1800" dirty="0"/>
                <a:t>)</a:t>
              </a:r>
              <a:r>
                <a:rPr lang="zh-CN" altLang="en-US" sz="1800" dirty="0" smtClean="0"/>
                <a:t>得到联合后验概率</a:t>
              </a:r>
              <a14:m>
                <m:oMath xmlns:m="http://schemas.openxmlformats.org/officeDocument/2006/math"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𝑝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(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𝑥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|</m:t>
                  </m:r>
                  <m:r>
                    <a:rPr lang="zh-CN" altLang="en-US" sz="1800" b="0" i="1" smtClean="0">
                      <a:latin typeface="Cambria Math" panose="02040503050406030204" pitchFamily="18" charset="0"/>
                    </a:rPr>
                    <m:t>𝜃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)</m:t>
                  </m:r>
                </m:oMath>
              </a14:m>
              <a:endParaRPr lang="zh-CN" altLang="en-US" sz="1800" baseline="-25000" dirty="0"/>
            </a:p>
          </dgm:t>
        </dgm:pt>
      </mc:Choice>
      <mc:Fallback>
        <dgm:pt modelId="{8023D9B5-B051-419E-BE78-EA4823AF539E}">
          <dgm:prSet phldrT="[文本]" custT="1"/>
          <dgm:spPr/>
          <dgm:t>
            <a:bodyPr/>
            <a:lstStyle/>
            <a:p>
              <a:r>
                <a:rPr lang="zh-CN" altLang="en-US" sz="1800" i="0" smtClean="0">
                  <a:latin typeface="Cambria Math" panose="02040503050406030204" pitchFamily="18" charset="0"/>
                </a:rPr>
                <a:t>（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2</a:t>
              </a:r>
              <a:r>
                <a:rPr lang="en-US" altLang="zh-CN" sz="1800" dirty="0"/>
                <a:t>)</a:t>
              </a:r>
              <a:r>
                <a:rPr lang="zh-CN" altLang="en-US" sz="1800" dirty="0" smtClean="0"/>
                <a:t>得到联合后验概率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𝑝(𝑥|</a:t>
              </a:r>
              <a:r>
                <a:rPr lang="zh-CN" altLang="en-US" sz="1800" b="0" i="0" smtClean="0">
                  <a:latin typeface="Cambria Math" panose="02040503050406030204" pitchFamily="18" charset="0"/>
                </a:rPr>
                <a:t>𝜃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)</a:t>
              </a:r>
              <a:endParaRPr lang="zh-CN" altLang="en-US" sz="1800" baseline="-25000" dirty="0"/>
            </a:p>
          </dgm:t>
        </dgm:pt>
      </mc:Fallback>
    </mc:AlternateContent>
    <dgm:pt modelId="{A1C15E5F-0584-44A0-818A-591C0B0D5137}" type="parTrans" cxnId="{F303085A-4AA7-44A9-8EA6-91AD9F227A77}">
      <dgm:prSet/>
      <dgm:spPr/>
      <dgm:t>
        <a:bodyPr/>
        <a:lstStyle/>
        <a:p>
          <a:endParaRPr lang="zh-CN" altLang="en-US"/>
        </a:p>
      </dgm:t>
    </dgm:pt>
    <dgm:pt modelId="{2E172FB7-E1CF-4B2A-94D4-94CFC4764764}" type="sibTrans" cxnId="{F303085A-4AA7-44A9-8EA6-91AD9F227A77}">
      <dgm:prSet/>
      <dgm:spPr/>
      <dgm:t>
        <a:bodyPr/>
        <a:lstStyle/>
        <a:p>
          <a:endParaRPr lang="zh-CN" altLang="en-US"/>
        </a:p>
      </dgm:t>
    </dgm:pt>
    <dgm:pt modelId="{805FFD64-8FDA-4A0B-AD73-DD826F7840E3}" type="pres">
      <dgm:prSet presAssocID="{96B539C8-FEB0-467B-BE91-53EA8D3419C3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3198491A-394E-47B2-9F0A-EB0E6CCECB82}" type="pres">
      <dgm:prSet presAssocID="{DB2D6715-E8AB-456F-A6A6-EA55D9329289}" presName="composite" presStyleCnt="0"/>
      <dgm:spPr/>
    </dgm:pt>
    <dgm:pt modelId="{17536B71-DA19-4B11-A1B2-BC197D92A6E1}" type="pres">
      <dgm:prSet presAssocID="{DB2D6715-E8AB-456F-A6A6-EA55D9329289}" presName="bentUpArrow1" presStyleLbl="alignImgPlace1" presStyleIdx="0" presStyleCnt="3" custAng="5400000" custLinFactX="400000" custLinFactY="-49317" custLinFactNeighborX="419632" custLinFactNeighborY="-10000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zh-CN" altLang="en-US"/>
        </a:p>
      </dgm:t>
    </dgm:pt>
    <dgm:pt modelId="{63A9414B-A530-4879-8696-045053699D79}" type="pres">
      <dgm:prSet presAssocID="{DB2D6715-E8AB-456F-A6A6-EA55D9329289}" presName="ParentText" presStyleLbl="node1" presStyleIdx="0" presStyleCnt="4" custLinFactX="300000" custLinFactNeighborX="327543" custLinFactNeighborY="-68835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A18AE9B-0E50-4F1C-A335-7D06490B8F13}" type="pres">
      <dgm:prSet presAssocID="{DB2D6715-E8AB-456F-A6A6-EA55D9329289}" presName="ChildText" presStyleLbl="revTx" presStyleIdx="0" presStyleCnt="4" custScaleX="551701" custScaleY="122264" custLinFactX="200000" custLinFactNeighborX="240034" custLinFactNeighborY="-5743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1C4B545-6378-46A6-9D0B-9BB1D1DD107F}" type="pres">
      <dgm:prSet presAssocID="{A57FF8C9-1882-4FDA-BF34-F0F8BA2A507A}" presName="sibTrans" presStyleCnt="0"/>
      <dgm:spPr/>
    </dgm:pt>
    <dgm:pt modelId="{ED595EB5-4361-4066-BFC2-8E55720F500F}" type="pres">
      <dgm:prSet presAssocID="{19E8D051-D1CC-4850-ACFF-38FDD170FE8B}" presName="composite" presStyleCnt="0"/>
      <dgm:spPr/>
    </dgm:pt>
    <dgm:pt modelId="{C2AA130F-7EF4-4936-AD58-4124714646D7}" type="pres">
      <dgm:prSet presAssocID="{19E8D051-D1CC-4850-ACFF-38FDD170FE8B}" presName="bentUpArrow1" presStyleLbl="alignImgPlace1" presStyleIdx="1" presStyleCnt="3" custLinFactX="-100000" custLinFactY="-161813" custLinFactNeighborX="-167038" custLinFactNeighborY="-200000"/>
      <dgm:spPr>
        <a:noFill/>
        <a:ln>
          <a:noFill/>
        </a:ln>
      </dgm:spPr>
      <dgm:t>
        <a:bodyPr/>
        <a:lstStyle/>
        <a:p>
          <a:endParaRPr lang="zh-CN" altLang="en-US"/>
        </a:p>
      </dgm:t>
    </dgm:pt>
    <dgm:pt modelId="{36BE9A57-3EC3-4449-A81F-0A94E8AACC70}" type="pres">
      <dgm:prSet presAssocID="{19E8D051-D1CC-4850-ACFF-38FDD170FE8B}" presName="ParentText" presStyleLbl="node1" presStyleIdx="1" presStyleCnt="4" custLinFactX="188080" custLinFactNeighborX="200000" custLinFactNeighborY="-514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315D8A9-8B05-4A3A-AB3C-F1E54DD1B61F}" type="pres">
      <dgm:prSet presAssocID="{19E8D051-D1CC-4850-ACFF-38FDD170FE8B}" presName="ChildText" presStyleLbl="revTx" presStyleIdx="1" presStyleCnt="4" custScaleX="418024" custScaleY="136416" custLinFactNeighborX="42986" custLinFactNeighborY="-4310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BAF56A-A191-4619-BAAE-C9935BA113C8}" type="pres">
      <dgm:prSet presAssocID="{1376927B-08E5-4710-8DC0-D7B4B3A00EC3}" presName="sibTrans" presStyleCnt="0"/>
      <dgm:spPr/>
    </dgm:pt>
    <dgm:pt modelId="{4698F1C9-C109-4581-A80B-A172FB636802}" type="pres">
      <dgm:prSet presAssocID="{7BA56769-079C-4D48-88FF-5CFD8272C95A}" presName="composite" presStyleCnt="0"/>
      <dgm:spPr/>
    </dgm:pt>
    <dgm:pt modelId="{12270AF5-1C30-4B41-AA6F-43148B00E78F}" type="pres">
      <dgm:prSet presAssocID="{7BA56769-079C-4D48-88FF-5CFD8272C95A}" presName="bentUpArrow1" presStyleLbl="alignImgPlace1" presStyleIdx="2" presStyleCnt="3" custAng="5400000" custLinFactY="-20464" custLinFactNeighborX="57221" custLinFactNeighborY="-100000"/>
      <dgm:spPr/>
      <dgm:t>
        <a:bodyPr/>
        <a:lstStyle/>
        <a:p>
          <a:endParaRPr lang="zh-CN" altLang="en-US"/>
        </a:p>
      </dgm:t>
    </dgm:pt>
    <dgm:pt modelId="{C8D94520-79F8-480E-A33D-DE55ACFC5A07}" type="pres">
      <dgm:prSet presAssocID="{7BA56769-079C-4D48-88FF-5CFD8272C95A}" presName="ParentText" presStyleLbl="node1" presStyleIdx="2" presStyleCnt="4" custLinFactX="15463" custLinFactNeighborX="100000" custLinFactNeighborY="-43930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5847DA9-0149-4AEC-8010-2DF76012EB7B}" type="pres">
      <dgm:prSet presAssocID="{7BA56769-079C-4D48-88FF-5CFD8272C95A}" presName="ChildText" presStyleLbl="revTx" presStyleIdx="2" presStyleCnt="4" custScaleX="328010" custScaleY="196137" custLinFactX="-159538" custLinFactNeighborX="-200000" custLinFactNeighborY="-4076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C581A93-ECE9-41E1-9DB0-821E228372AA}" type="pres">
      <dgm:prSet presAssocID="{A701B288-3AEC-44B2-BE27-1111A4F32094}" presName="sibTrans" presStyleCnt="0"/>
      <dgm:spPr/>
    </dgm:pt>
    <dgm:pt modelId="{EBC69612-2660-4DB5-8ECF-9C43C42CD44D}" type="pres">
      <dgm:prSet presAssocID="{5405FC27-6956-4410-BA10-A970BF492E9D}" presName="composite" presStyleCnt="0"/>
      <dgm:spPr/>
    </dgm:pt>
    <dgm:pt modelId="{E265614B-6853-43EB-9CD0-9C25E99C4111}" type="pres">
      <dgm:prSet presAssocID="{5405FC27-6956-4410-BA10-A970BF492E9D}" presName="ParentText" presStyleLbl="node1" presStyleIdx="3" presStyleCnt="4" custLinFactX="-100000" custLinFactNeighborX="-121623" custLinFactNeighborY="-388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EE88E4-47F1-4A96-BD17-C8361FE206F1}" type="pres">
      <dgm:prSet presAssocID="{5405FC27-6956-4410-BA10-A970BF492E9D}" presName="FinalChildText" presStyleLbl="revTx" presStyleIdx="3" presStyleCnt="4" custScaleX="508295" custScaleY="156516" custLinFactX="-345590" custLinFactNeighborX="-400000" custLinFactNeighborY="-4416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F318B1C-C76D-4D54-830E-65CCA5ADC271}" srcId="{7BA56769-079C-4D48-88FF-5CFD8272C95A}" destId="{8E44A899-0DDD-4DF9-B0E8-8F3B6416AB0C}" srcOrd="0" destOrd="0" parTransId="{23E6E4D5-05D6-41B3-8D4E-89C8902F3590}" sibTransId="{278C1805-8571-4936-B92D-05DD80F44E88}"/>
    <dgm:cxn modelId="{A9EEB170-F8F4-457C-B607-83DABF0EBD2C}" type="presOf" srcId="{19E8D051-D1CC-4850-ACFF-38FDD170FE8B}" destId="{36BE9A57-3EC3-4449-A81F-0A94E8AACC70}" srcOrd="0" destOrd="0" presId="urn:microsoft.com/office/officeart/2005/8/layout/StepDownProcess"/>
    <dgm:cxn modelId="{53CB579E-EAB8-4B19-8CB4-B6709FDFA540}" srcId="{DB2D6715-E8AB-456F-A6A6-EA55D9329289}" destId="{C8AD7993-0CE4-4AE4-BB5C-8D3C78B3CF6A}" srcOrd="0" destOrd="0" parTransId="{03CF7E71-98B2-43F8-902F-708B37CBD57E}" sibTransId="{D41DD1C5-5F93-491D-B858-84B0D8C705C3}"/>
    <dgm:cxn modelId="{25CC412B-4954-4AA0-A81E-2717939588A1}" type="presOf" srcId="{7BA56769-079C-4D48-88FF-5CFD8272C95A}" destId="{C8D94520-79F8-480E-A33D-DE55ACFC5A07}" srcOrd="0" destOrd="0" presId="urn:microsoft.com/office/officeart/2005/8/layout/StepDownProcess"/>
    <dgm:cxn modelId="{5136FCB2-0A7D-40AB-9D96-BBE8C39B8BDF}" type="presOf" srcId="{C8AD7993-0CE4-4AE4-BB5C-8D3C78B3CF6A}" destId="{5A18AE9B-0E50-4F1C-A335-7D06490B8F13}" srcOrd="0" destOrd="0" presId="urn:microsoft.com/office/officeart/2005/8/layout/StepDownProcess"/>
    <dgm:cxn modelId="{9A4A3C80-597C-4388-98EA-86B426FF6997}" srcId="{96B539C8-FEB0-467B-BE91-53EA8D3419C3}" destId="{19E8D051-D1CC-4850-ACFF-38FDD170FE8B}" srcOrd="1" destOrd="0" parTransId="{58ACA15F-B3A4-40B7-B8DB-14E895FFCCD9}" sibTransId="{1376927B-08E5-4710-8DC0-D7B4B3A00EC3}"/>
    <dgm:cxn modelId="{32D6B867-3B44-454B-81CE-DF6CF7E6036C}" srcId="{96B539C8-FEB0-467B-BE91-53EA8D3419C3}" destId="{7BA56769-079C-4D48-88FF-5CFD8272C95A}" srcOrd="2" destOrd="0" parTransId="{5712A210-CD10-4272-A844-8CB384DE9963}" sibTransId="{A701B288-3AEC-44B2-BE27-1111A4F32094}"/>
    <dgm:cxn modelId="{EECA6DAC-7325-4B55-8B79-1C78C8CEAB8F}" srcId="{DB2D6715-E8AB-456F-A6A6-EA55D9329289}" destId="{8C700EAD-C087-44BA-BA51-1ADBE756E19E}" srcOrd="1" destOrd="0" parTransId="{0EB27DB4-753C-4951-B55F-E4EDC27E3371}" sibTransId="{2E5FD014-0E11-4117-9452-D15A23C85C8B}"/>
    <dgm:cxn modelId="{99C5C9D8-EB6A-4F9A-80E6-9EB30C69FC02}" type="presOf" srcId="{5405FC27-6956-4410-BA10-A970BF492E9D}" destId="{E265614B-6853-43EB-9CD0-9C25E99C4111}" srcOrd="0" destOrd="0" presId="urn:microsoft.com/office/officeart/2005/8/layout/StepDownProcess"/>
    <dgm:cxn modelId="{EBA91A20-6104-420C-8983-423464850C24}" type="presOf" srcId="{DB2D6715-E8AB-456F-A6A6-EA55D9329289}" destId="{63A9414B-A530-4879-8696-045053699D79}" srcOrd="0" destOrd="0" presId="urn:microsoft.com/office/officeart/2005/8/layout/StepDownProcess"/>
    <dgm:cxn modelId="{0DD75CB7-AC0A-4C3C-9CD3-9D03A76C28B9}" srcId="{96B539C8-FEB0-467B-BE91-53EA8D3419C3}" destId="{DB2D6715-E8AB-456F-A6A6-EA55D9329289}" srcOrd="0" destOrd="0" parTransId="{0BEADC29-E7C4-4176-B949-940BA53B3A9E}" sibTransId="{A57FF8C9-1882-4FDA-BF34-F0F8BA2A507A}"/>
    <dgm:cxn modelId="{89387003-85F3-4565-945E-761FBD6BD0D0}" type="presOf" srcId="{EAC4E16D-EEA5-47A5-9890-5B51EAED68C6}" destId="{3315D8A9-8B05-4A3A-AB3C-F1E54DD1B61F}" srcOrd="0" destOrd="0" presId="urn:microsoft.com/office/officeart/2005/8/layout/StepDownProcess"/>
    <dgm:cxn modelId="{4B737B9C-62E3-41A0-A871-BF6913C3732D}" type="presOf" srcId="{8C700EAD-C087-44BA-BA51-1ADBE756E19E}" destId="{5A18AE9B-0E50-4F1C-A335-7D06490B8F13}" srcOrd="0" destOrd="1" presId="urn:microsoft.com/office/officeart/2005/8/layout/StepDownProcess"/>
    <dgm:cxn modelId="{3E892306-1BE5-4026-8B95-06CB90CD942D}" srcId="{5405FC27-6956-4410-BA10-A970BF492E9D}" destId="{EAB418AD-BFEB-4A1E-8DA0-6A8029A18128}" srcOrd="0" destOrd="0" parTransId="{A8453C7D-72A5-4898-BD57-AA5D97C6D427}" sibTransId="{580D3844-7EDC-4F75-9169-10972357856D}"/>
    <dgm:cxn modelId="{478C3695-03CC-4B7B-B404-E56E318EF132}" type="presOf" srcId="{8E44A899-0DDD-4DF9-B0E8-8F3B6416AB0C}" destId="{05847DA9-0149-4AEC-8010-2DF76012EB7B}" srcOrd="0" destOrd="0" presId="urn:microsoft.com/office/officeart/2005/8/layout/StepDownProcess"/>
    <dgm:cxn modelId="{F303085A-4AA7-44A9-8EA6-91AD9F227A77}" srcId="{19E8D051-D1CC-4850-ACFF-38FDD170FE8B}" destId="{8023D9B5-B051-419E-BE78-EA4823AF539E}" srcOrd="1" destOrd="0" parTransId="{A1C15E5F-0584-44A0-818A-591C0B0D5137}" sibTransId="{2E172FB7-E1CF-4B2A-94D4-94CFC4764764}"/>
    <dgm:cxn modelId="{B741AA1F-2467-4329-B8C0-0262331D13CC}" type="presOf" srcId="{8023D9B5-B051-419E-BE78-EA4823AF539E}" destId="{3315D8A9-8B05-4A3A-AB3C-F1E54DD1B61F}" srcOrd="0" destOrd="1" presId="urn:microsoft.com/office/officeart/2005/8/layout/StepDownProcess"/>
    <dgm:cxn modelId="{BB193017-021A-448B-9F5B-8170F39C82D6}" srcId="{96B539C8-FEB0-467B-BE91-53EA8D3419C3}" destId="{5405FC27-6956-4410-BA10-A970BF492E9D}" srcOrd="3" destOrd="0" parTransId="{EC788FEB-B0F0-473F-9F32-3CD7DC958CDC}" sibTransId="{93B94A45-1425-4983-A3E4-920D80D4059F}"/>
    <dgm:cxn modelId="{C4F54474-6B64-4A09-9439-5FACDAEE0D0F}" srcId="{19E8D051-D1CC-4850-ACFF-38FDD170FE8B}" destId="{EAC4E16D-EEA5-47A5-9890-5B51EAED68C6}" srcOrd="0" destOrd="0" parTransId="{C70DFCC4-99A0-44EA-893A-0275F4785C2D}" sibTransId="{BE4F6085-F58C-416E-AFA3-5809A593A02D}"/>
    <dgm:cxn modelId="{2182B28B-CA4A-4CC0-8E93-3DFDA1C08220}" type="presOf" srcId="{96B539C8-FEB0-467B-BE91-53EA8D3419C3}" destId="{805FFD64-8FDA-4A0B-AD73-DD826F7840E3}" srcOrd="0" destOrd="0" presId="urn:microsoft.com/office/officeart/2005/8/layout/StepDownProcess"/>
    <dgm:cxn modelId="{0695A1CA-EC12-4B30-B629-501B416BA461}" type="presOf" srcId="{EAB418AD-BFEB-4A1E-8DA0-6A8029A18128}" destId="{21EE88E4-47F1-4A96-BD17-C8361FE206F1}" srcOrd="0" destOrd="0" presId="urn:microsoft.com/office/officeart/2005/8/layout/StepDownProcess"/>
    <dgm:cxn modelId="{6B94A471-E737-4319-AF1E-66B2B9C06E4E}" type="presParOf" srcId="{805FFD64-8FDA-4A0B-AD73-DD826F7840E3}" destId="{3198491A-394E-47B2-9F0A-EB0E6CCECB82}" srcOrd="0" destOrd="0" presId="urn:microsoft.com/office/officeart/2005/8/layout/StepDownProcess"/>
    <dgm:cxn modelId="{9436CB99-B62E-4639-B748-D71A43F7925E}" type="presParOf" srcId="{3198491A-394E-47B2-9F0A-EB0E6CCECB82}" destId="{17536B71-DA19-4B11-A1B2-BC197D92A6E1}" srcOrd="0" destOrd="0" presId="urn:microsoft.com/office/officeart/2005/8/layout/StepDownProcess"/>
    <dgm:cxn modelId="{A19DCB9E-C1A3-4229-9F56-A506041F9F25}" type="presParOf" srcId="{3198491A-394E-47B2-9F0A-EB0E6CCECB82}" destId="{63A9414B-A530-4879-8696-045053699D79}" srcOrd="1" destOrd="0" presId="urn:microsoft.com/office/officeart/2005/8/layout/StepDownProcess"/>
    <dgm:cxn modelId="{C58F50D7-AE4F-4C62-BDB8-DF4C8ADFA754}" type="presParOf" srcId="{3198491A-394E-47B2-9F0A-EB0E6CCECB82}" destId="{5A18AE9B-0E50-4F1C-A335-7D06490B8F13}" srcOrd="2" destOrd="0" presId="urn:microsoft.com/office/officeart/2005/8/layout/StepDownProcess"/>
    <dgm:cxn modelId="{9500391C-7045-4E8D-9EA7-86DE4CF35CC8}" type="presParOf" srcId="{805FFD64-8FDA-4A0B-AD73-DD826F7840E3}" destId="{A1C4B545-6378-46A6-9D0B-9BB1D1DD107F}" srcOrd="1" destOrd="0" presId="urn:microsoft.com/office/officeart/2005/8/layout/StepDownProcess"/>
    <dgm:cxn modelId="{55CEA6F1-8927-42AE-84AD-E011D0CADA9A}" type="presParOf" srcId="{805FFD64-8FDA-4A0B-AD73-DD826F7840E3}" destId="{ED595EB5-4361-4066-BFC2-8E55720F500F}" srcOrd="2" destOrd="0" presId="urn:microsoft.com/office/officeart/2005/8/layout/StepDownProcess"/>
    <dgm:cxn modelId="{DDA9B757-24F0-40FD-8E1C-76C2C2331FF2}" type="presParOf" srcId="{ED595EB5-4361-4066-BFC2-8E55720F500F}" destId="{C2AA130F-7EF4-4936-AD58-4124714646D7}" srcOrd="0" destOrd="0" presId="urn:microsoft.com/office/officeart/2005/8/layout/StepDownProcess"/>
    <dgm:cxn modelId="{35FE57CD-6BE8-4FC1-8077-D8571EDF6140}" type="presParOf" srcId="{ED595EB5-4361-4066-BFC2-8E55720F500F}" destId="{36BE9A57-3EC3-4449-A81F-0A94E8AACC70}" srcOrd="1" destOrd="0" presId="urn:microsoft.com/office/officeart/2005/8/layout/StepDownProcess"/>
    <dgm:cxn modelId="{EA8C8147-B00B-4AF8-A736-E90020D6580D}" type="presParOf" srcId="{ED595EB5-4361-4066-BFC2-8E55720F500F}" destId="{3315D8A9-8B05-4A3A-AB3C-F1E54DD1B61F}" srcOrd="2" destOrd="0" presId="urn:microsoft.com/office/officeart/2005/8/layout/StepDownProcess"/>
    <dgm:cxn modelId="{262865B4-4059-4BFB-B2A2-AE786A4B3143}" type="presParOf" srcId="{805FFD64-8FDA-4A0B-AD73-DD826F7840E3}" destId="{1FBAF56A-A191-4619-BAAE-C9935BA113C8}" srcOrd="3" destOrd="0" presId="urn:microsoft.com/office/officeart/2005/8/layout/StepDownProcess"/>
    <dgm:cxn modelId="{B1B593E8-33A8-4427-A498-A4A0441951E6}" type="presParOf" srcId="{805FFD64-8FDA-4A0B-AD73-DD826F7840E3}" destId="{4698F1C9-C109-4581-A80B-A172FB636802}" srcOrd="4" destOrd="0" presId="urn:microsoft.com/office/officeart/2005/8/layout/StepDownProcess"/>
    <dgm:cxn modelId="{BCBC6176-5885-4DA3-B2C1-264A468B9271}" type="presParOf" srcId="{4698F1C9-C109-4581-A80B-A172FB636802}" destId="{12270AF5-1C30-4B41-AA6F-43148B00E78F}" srcOrd="0" destOrd="0" presId="urn:microsoft.com/office/officeart/2005/8/layout/StepDownProcess"/>
    <dgm:cxn modelId="{FA6C373D-32D8-406B-BECF-95289CCC73A2}" type="presParOf" srcId="{4698F1C9-C109-4581-A80B-A172FB636802}" destId="{C8D94520-79F8-480E-A33D-DE55ACFC5A07}" srcOrd="1" destOrd="0" presId="urn:microsoft.com/office/officeart/2005/8/layout/StepDownProcess"/>
    <dgm:cxn modelId="{37C5A181-DF28-4A98-B98E-8C8B41DA488C}" type="presParOf" srcId="{4698F1C9-C109-4581-A80B-A172FB636802}" destId="{05847DA9-0149-4AEC-8010-2DF76012EB7B}" srcOrd="2" destOrd="0" presId="urn:microsoft.com/office/officeart/2005/8/layout/StepDownProcess"/>
    <dgm:cxn modelId="{B4F47C5C-39E8-4E9A-BA32-40155254F20B}" type="presParOf" srcId="{805FFD64-8FDA-4A0B-AD73-DD826F7840E3}" destId="{5C581A93-ECE9-41E1-9DB0-821E228372AA}" srcOrd="5" destOrd="0" presId="urn:microsoft.com/office/officeart/2005/8/layout/StepDownProcess"/>
    <dgm:cxn modelId="{7DAE132E-4DA3-44B8-AC14-A6D2E66064D4}" type="presParOf" srcId="{805FFD64-8FDA-4A0B-AD73-DD826F7840E3}" destId="{EBC69612-2660-4DB5-8ECF-9C43C42CD44D}" srcOrd="6" destOrd="0" presId="urn:microsoft.com/office/officeart/2005/8/layout/StepDownProcess"/>
    <dgm:cxn modelId="{C35C58E7-D655-4C2C-BBB1-BCE7298F60B0}" type="presParOf" srcId="{EBC69612-2660-4DB5-8ECF-9C43C42CD44D}" destId="{E265614B-6853-43EB-9CD0-9C25E99C4111}" srcOrd="0" destOrd="0" presId="urn:microsoft.com/office/officeart/2005/8/layout/StepDownProcess"/>
    <dgm:cxn modelId="{3C9A51D9-976C-46D5-B47E-ECEBEAD2B32D}" type="presParOf" srcId="{EBC69612-2660-4DB5-8ECF-9C43C42CD44D}" destId="{21EE88E4-47F1-4A96-BD17-C8361FE206F1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6B539C8-FEB0-467B-BE91-53EA8D3419C3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B2D6715-E8AB-456F-A6A6-EA55D9329289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1400" dirty="0"/>
            <a:t>金鱼</a:t>
          </a:r>
          <a:r>
            <a:rPr lang="zh-CN" altLang="en-US" sz="1400" dirty="0" smtClean="0"/>
            <a:t>图像</a:t>
          </a:r>
          <a:endParaRPr lang="en-US" altLang="zh-CN" sz="1400" dirty="0" smtClean="0"/>
        </a:p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1400" dirty="0" smtClean="0"/>
            <a:t>处理</a:t>
          </a:r>
          <a:endParaRPr lang="zh-CN" altLang="en-US" sz="1400" dirty="0"/>
        </a:p>
      </dgm:t>
    </dgm:pt>
    <dgm:pt modelId="{0BEADC29-E7C4-4176-B949-940BA53B3A9E}" type="par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A57FF8C9-1882-4FDA-BF34-F0F8BA2A507A}" type="sib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C8AD7993-0CE4-4AE4-BB5C-8D3C78B3CF6A}">
      <dgm:prSet phldrT="[文本]" custT="1"/>
      <dgm:spPr/>
      <dgm:t>
        <a:bodyPr/>
        <a:lstStyle/>
        <a:p>
          <a:r>
            <a:rPr lang="zh-CN" altLang="en-US" sz="1800" dirty="0"/>
            <a:t>（</a:t>
          </a:r>
          <a:r>
            <a:rPr lang="en-US" altLang="zh-CN" sz="1800" dirty="0"/>
            <a:t>1</a:t>
          </a:r>
          <a:r>
            <a:rPr lang="zh-CN" altLang="en-US" sz="1800" dirty="0"/>
            <a:t>）读取彩色</a:t>
          </a:r>
          <a:r>
            <a:rPr lang="zh-CN" altLang="en-US" sz="1800" dirty="0" smtClean="0"/>
            <a:t>图像</a:t>
          </a:r>
          <a:endParaRPr lang="zh-CN" altLang="en-US" sz="1800" dirty="0"/>
        </a:p>
      </dgm:t>
    </dgm:pt>
    <dgm:pt modelId="{03CF7E71-98B2-43F8-902F-708B37CBD57E}" type="par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D41DD1C5-5F93-491D-B858-84B0D8C705C3}" type="sib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19E8D051-D1CC-4850-ACFF-38FDD170FE8B}">
      <dgm:prSet phldrT="[文本]"/>
      <dgm:spPr/>
      <dgm:t>
        <a:bodyPr/>
        <a:lstStyle/>
        <a:p>
          <a:r>
            <a:rPr lang="zh-CN" altLang="en-US"/>
            <a:t>参数估计</a:t>
          </a:r>
        </a:p>
      </dgm:t>
    </dgm:pt>
    <dgm:pt modelId="{58ACA15F-B3A4-40B7-B8DB-14E895FFCCD9}" type="par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1376927B-08E5-4710-8DC0-D7B4B3A00EC3}" type="sib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EAC4E16D-EEA5-47A5-9890-5B51EAED68C6}">
      <dgm:prSet phldrT="[文本]" custT="1"/>
      <dgm:spPr>
        <a:blipFill>
          <a:blip xmlns:r="http://schemas.openxmlformats.org/officeDocument/2006/relationships" r:embed="rId1"/>
          <a:stretch>
            <a:fillRect l="-1846" t="-25828" b="-35099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C70DFCC4-99A0-44EA-893A-0275F4785C2D}" type="par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BE4F6085-F58C-416E-AFA3-5809A593A02D}" type="sib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7BA56769-079C-4D48-88FF-5CFD8272C95A}">
      <dgm:prSet phldrT="[文本]"/>
      <dgm:spPr/>
      <dgm:t>
        <a:bodyPr/>
        <a:lstStyle/>
        <a:p>
          <a:r>
            <a:rPr lang="zh-CN" altLang="en-US"/>
            <a:t>估计先验</a:t>
          </a:r>
        </a:p>
      </dgm:t>
    </dgm:pt>
    <dgm:pt modelId="{5712A210-CD10-4272-A844-8CB384DE9963}" type="par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A701B288-3AEC-44B2-BE27-1111A4F32094}" type="sib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8E44A899-0DDD-4DF9-B0E8-8F3B6416AB0C}">
      <dgm:prSet phldrT="[文本]" custT="1"/>
      <dgm:spPr>
        <a:blipFill>
          <a:blip xmlns:r="http://schemas.openxmlformats.org/officeDocument/2006/relationships" r:embed="rId2"/>
          <a:stretch>
            <a:fillRect l="-2355" r="-4069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23E6E4D5-05D6-41B3-8D4E-89C8902F3590}" type="par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278C1805-8571-4936-B92D-05DD80F44E88}" type="sib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5405FC27-6956-4410-BA10-A970BF492E9D}">
      <dgm:prSet phldrT="[文本]"/>
      <dgm:spPr/>
      <dgm:t>
        <a:bodyPr/>
        <a:lstStyle/>
        <a:p>
          <a:r>
            <a:rPr lang="zh-CN" altLang="en-US"/>
            <a:t>贝叶斯决策</a:t>
          </a:r>
        </a:p>
      </dgm:t>
    </dgm:pt>
    <dgm:pt modelId="{EC788FEB-B0F0-473F-9F32-3CD7DC958CDC}" type="par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93B94A45-1425-4983-A3E4-920D80D4059F}" type="sib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EAB418AD-BFEB-4A1E-8DA0-6A8029A18128}">
      <dgm:prSet phldrT="[文本]" custT="1"/>
      <dgm:spPr>
        <a:blipFill>
          <a:blip xmlns:r="http://schemas.openxmlformats.org/officeDocument/2006/relationships" r:embed="rId3"/>
          <a:stretch>
            <a:fillRect l="-1519" t="-13218" r="-829" b="-20690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A8453C7D-72A5-4898-BD57-AA5D97C6D427}" type="par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580D3844-7EDC-4F75-9169-10972357856D}" type="sib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8C700EAD-C087-44BA-BA51-1ADBE756E19E}">
      <dgm:prSet phldrT="[文本]" custT="1"/>
      <dgm:spPr/>
      <dgm:t>
        <a:bodyPr/>
        <a:lstStyle/>
        <a:p>
          <a:r>
            <a:rPr lang="zh-CN" altLang="en-US" sz="1800" dirty="0" smtClean="0"/>
            <a:t>（</a:t>
          </a:r>
          <a:r>
            <a:rPr lang="en-US" altLang="zh-CN" sz="1800" dirty="0"/>
            <a:t>2</a:t>
          </a:r>
          <a:r>
            <a:rPr lang="zh-CN" altLang="en-US" sz="1800" dirty="0"/>
            <a:t>）像素点归一化到（</a:t>
          </a:r>
          <a:r>
            <a:rPr lang="en-US" altLang="zh-CN" sz="1800" dirty="0"/>
            <a:t>0,1</a:t>
          </a:r>
          <a:r>
            <a:rPr lang="zh-CN" altLang="en-US" sz="1800" dirty="0" smtClean="0"/>
            <a:t>）</a:t>
          </a:r>
          <a:endParaRPr lang="zh-CN" altLang="en-US" sz="1800" dirty="0"/>
        </a:p>
      </dgm:t>
    </dgm:pt>
    <dgm:pt modelId="{0EB27DB4-753C-4951-B55F-E4EDC27E3371}" type="parTrans" cxnId="{EECA6DAC-7325-4B55-8B79-1C78C8CEAB8F}">
      <dgm:prSet/>
      <dgm:spPr/>
      <dgm:t>
        <a:bodyPr/>
        <a:lstStyle/>
        <a:p>
          <a:endParaRPr lang="zh-CN" altLang="en-US"/>
        </a:p>
      </dgm:t>
    </dgm:pt>
    <dgm:pt modelId="{2E5FD014-0E11-4117-9452-D15A23C85C8B}" type="sibTrans" cxnId="{EECA6DAC-7325-4B55-8B79-1C78C8CEAB8F}">
      <dgm:prSet/>
      <dgm:spPr/>
      <dgm:t>
        <a:bodyPr/>
        <a:lstStyle/>
        <a:p>
          <a:endParaRPr lang="zh-CN" altLang="en-US"/>
        </a:p>
      </dgm:t>
    </dgm:pt>
    <dgm:pt modelId="{8023D9B5-B051-419E-BE78-EA4823AF539E}">
      <dgm:prSet phldrT="[文本]"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A1C15E5F-0584-44A0-818A-591C0B0D5137}" type="parTrans" cxnId="{F303085A-4AA7-44A9-8EA6-91AD9F227A77}">
      <dgm:prSet/>
      <dgm:spPr/>
      <dgm:t>
        <a:bodyPr/>
        <a:lstStyle/>
        <a:p>
          <a:endParaRPr lang="zh-CN" altLang="en-US"/>
        </a:p>
      </dgm:t>
    </dgm:pt>
    <dgm:pt modelId="{2E172FB7-E1CF-4B2A-94D4-94CFC4764764}" type="sibTrans" cxnId="{F303085A-4AA7-44A9-8EA6-91AD9F227A77}">
      <dgm:prSet/>
      <dgm:spPr/>
      <dgm:t>
        <a:bodyPr/>
        <a:lstStyle/>
        <a:p>
          <a:endParaRPr lang="zh-CN" altLang="en-US"/>
        </a:p>
      </dgm:t>
    </dgm:pt>
    <dgm:pt modelId="{805FFD64-8FDA-4A0B-AD73-DD826F7840E3}" type="pres">
      <dgm:prSet presAssocID="{96B539C8-FEB0-467B-BE91-53EA8D3419C3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3198491A-394E-47B2-9F0A-EB0E6CCECB82}" type="pres">
      <dgm:prSet presAssocID="{DB2D6715-E8AB-456F-A6A6-EA55D9329289}" presName="composite" presStyleCnt="0"/>
      <dgm:spPr/>
    </dgm:pt>
    <dgm:pt modelId="{17536B71-DA19-4B11-A1B2-BC197D92A6E1}" type="pres">
      <dgm:prSet presAssocID="{DB2D6715-E8AB-456F-A6A6-EA55D9329289}" presName="bentUpArrow1" presStyleLbl="alignImgPlace1" presStyleIdx="0" presStyleCnt="3" custAng="5400000" custLinFactX="400000" custLinFactY="-49317" custLinFactNeighborX="419632" custLinFactNeighborY="-100000"/>
      <dgm:spPr>
        <a:blipFill rotWithShape="0"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endParaRPr lang="zh-CN" altLang="en-US"/>
        </a:p>
      </dgm:t>
    </dgm:pt>
    <dgm:pt modelId="{63A9414B-A530-4879-8696-045053699D79}" type="pres">
      <dgm:prSet presAssocID="{DB2D6715-E8AB-456F-A6A6-EA55D9329289}" presName="ParentText" presStyleLbl="node1" presStyleIdx="0" presStyleCnt="4" custLinFactX="300000" custLinFactNeighborX="327543" custLinFactNeighborY="-68835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A18AE9B-0E50-4F1C-A335-7D06490B8F13}" type="pres">
      <dgm:prSet presAssocID="{DB2D6715-E8AB-456F-A6A6-EA55D9329289}" presName="ChildText" presStyleLbl="revTx" presStyleIdx="0" presStyleCnt="4" custScaleX="551701" custScaleY="122264" custLinFactX="200000" custLinFactNeighborX="240034" custLinFactNeighborY="-5743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1C4B545-6378-46A6-9D0B-9BB1D1DD107F}" type="pres">
      <dgm:prSet presAssocID="{A57FF8C9-1882-4FDA-BF34-F0F8BA2A507A}" presName="sibTrans" presStyleCnt="0"/>
      <dgm:spPr/>
    </dgm:pt>
    <dgm:pt modelId="{ED595EB5-4361-4066-BFC2-8E55720F500F}" type="pres">
      <dgm:prSet presAssocID="{19E8D051-D1CC-4850-ACFF-38FDD170FE8B}" presName="composite" presStyleCnt="0"/>
      <dgm:spPr/>
    </dgm:pt>
    <dgm:pt modelId="{C2AA130F-7EF4-4936-AD58-4124714646D7}" type="pres">
      <dgm:prSet presAssocID="{19E8D051-D1CC-4850-ACFF-38FDD170FE8B}" presName="bentUpArrow1" presStyleLbl="alignImgPlace1" presStyleIdx="1" presStyleCnt="3" custLinFactX="-100000" custLinFactY="-161813" custLinFactNeighborX="-167038" custLinFactNeighborY="-200000"/>
      <dgm:spPr>
        <a:noFill/>
        <a:ln>
          <a:noFill/>
        </a:ln>
      </dgm:spPr>
      <dgm:t>
        <a:bodyPr/>
        <a:lstStyle/>
        <a:p>
          <a:endParaRPr lang="zh-CN" altLang="en-US"/>
        </a:p>
      </dgm:t>
    </dgm:pt>
    <dgm:pt modelId="{36BE9A57-3EC3-4449-A81F-0A94E8AACC70}" type="pres">
      <dgm:prSet presAssocID="{19E8D051-D1CC-4850-ACFF-38FDD170FE8B}" presName="ParentText" presStyleLbl="node1" presStyleIdx="1" presStyleCnt="4" custLinFactX="188080" custLinFactNeighborX="200000" custLinFactNeighborY="-514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315D8A9-8B05-4A3A-AB3C-F1E54DD1B61F}" type="pres">
      <dgm:prSet presAssocID="{19E8D051-D1CC-4850-ACFF-38FDD170FE8B}" presName="ChildText" presStyleLbl="revTx" presStyleIdx="1" presStyleCnt="4" custScaleX="418024" custScaleY="136416" custLinFactNeighborX="42986" custLinFactNeighborY="-4310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BAF56A-A191-4619-BAAE-C9935BA113C8}" type="pres">
      <dgm:prSet presAssocID="{1376927B-08E5-4710-8DC0-D7B4B3A00EC3}" presName="sibTrans" presStyleCnt="0"/>
      <dgm:spPr/>
    </dgm:pt>
    <dgm:pt modelId="{4698F1C9-C109-4581-A80B-A172FB636802}" type="pres">
      <dgm:prSet presAssocID="{7BA56769-079C-4D48-88FF-5CFD8272C95A}" presName="composite" presStyleCnt="0"/>
      <dgm:spPr/>
    </dgm:pt>
    <dgm:pt modelId="{12270AF5-1C30-4B41-AA6F-43148B00E78F}" type="pres">
      <dgm:prSet presAssocID="{7BA56769-079C-4D48-88FF-5CFD8272C95A}" presName="bentUpArrow1" presStyleLbl="alignImgPlace1" presStyleIdx="2" presStyleCnt="3" custAng="5400000" custLinFactY="-20464" custLinFactNeighborX="57221" custLinFactNeighborY="-100000"/>
      <dgm:spPr/>
      <dgm:t>
        <a:bodyPr/>
        <a:lstStyle/>
        <a:p>
          <a:endParaRPr lang="zh-CN" altLang="en-US"/>
        </a:p>
      </dgm:t>
    </dgm:pt>
    <dgm:pt modelId="{C8D94520-79F8-480E-A33D-DE55ACFC5A07}" type="pres">
      <dgm:prSet presAssocID="{7BA56769-079C-4D48-88FF-5CFD8272C95A}" presName="ParentText" presStyleLbl="node1" presStyleIdx="2" presStyleCnt="4" custLinFactX="15463" custLinFactNeighborX="100000" custLinFactNeighborY="-43930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5847DA9-0149-4AEC-8010-2DF76012EB7B}" type="pres">
      <dgm:prSet presAssocID="{7BA56769-079C-4D48-88FF-5CFD8272C95A}" presName="ChildText" presStyleLbl="revTx" presStyleIdx="2" presStyleCnt="4" custScaleX="328010" custScaleY="196137" custLinFactX="-159538" custLinFactNeighborX="-200000" custLinFactNeighborY="-4076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C581A93-ECE9-41E1-9DB0-821E228372AA}" type="pres">
      <dgm:prSet presAssocID="{A701B288-3AEC-44B2-BE27-1111A4F32094}" presName="sibTrans" presStyleCnt="0"/>
      <dgm:spPr/>
    </dgm:pt>
    <dgm:pt modelId="{EBC69612-2660-4DB5-8ECF-9C43C42CD44D}" type="pres">
      <dgm:prSet presAssocID="{5405FC27-6956-4410-BA10-A970BF492E9D}" presName="composite" presStyleCnt="0"/>
      <dgm:spPr/>
    </dgm:pt>
    <dgm:pt modelId="{E265614B-6853-43EB-9CD0-9C25E99C4111}" type="pres">
      <dgm:prSet presAssocID="{5405FC27-6956-4410-BA10-A970BF492E9D}" presName="ParentText" presStyleLbl="node1" presStyleIdx="3" presStyleCnt="4" custLinFactX="-100000" custLinFactNeighborX="-121623" custLinFactNeighborY="-388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EE88E4-47F1-4A96-BD17-C8361FE206F1}" type="pres">
      <dgm:prSet presAssocID="{5405FC27-6956-4410-BA10-A970BF492E9D}" presName="FinalChildText" presStyleLbl="revTx" presStyleIdx="3" presStyleCnt="4" custScaleX="508295" custScaleY="156516" custLinFactX="-345590" custLinFactNeighborX="-400000" custLinFactNeighborY="-4416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F318B1C-C76D-4D54-830E-65CCA5ADC271}" srcId="{7BA56769-079C-4D48-88FF-5CFD8272C95A}" destId="{8E44A899-0DDD-4DF9-B0E8-8F3B6416AB0C}" srcOrd="0" destOrd="0" parTransId="{23E6E4D5-05D6-41B3-8D4E-89C8902F3590}" sibTransId="{278C1805-8571-4936-B92D-05DD80F44E88}"/>
    <dgm:cxn modelId="{A9EEB170-F8F4-457C-B607-83DABF0EBD2C}" type="presOf" srcId="{19E8D051-D1CC-4850-ACFF-38FDD170FE8B}" destId="{36BE9A57-3EC3-4449-A81F-0A94E8AACC70}" srcOrd="0" destOrd="0" presId="urn:microsoft.com/office/officeart/2005/8/layout/StepDownProcess"/>
    <dgm:cxn modelId="{53CB579E-EAB8-4B19-8CB4-B6709FDFA540}" srcId="{DB2D6715-E8AB-456F-A6A6-EA55D9329289}" destId="{C8AD7993-0CE4-4AE4-BB5C-8D3C78B3CF6A}" srcOrd="0" destOrd="0" parTransId="{03CF7E71-98B2-43F8-902F-708B37CBD57E}" sibTransId="{D41DD1C5-5F93-491D-B858-84B0D8C705C3}"/>
    <dgm:cxn modelId="{25CC412B-4954-4AA0-A81E-2717939588A1}" type="presOf" srcId="{7BA56769-079C-4D48-88FF-5CFD8272C95A}" destId="{C8D94520-79F8-480E-A33D-DE55ACFC5A07}" srcOrd="0" destOrd="0" presId="urn:microsoft.com/office/officeart/2005/8/layout/StepDownProcess"/>
    <dgm:cxn modelId="{5136FCB2-0A7D-40AB-9D96-BBE8C39B8BDF}" type="presOf" srcId="{C8AD7993-0CE4-4AE4-BB5C-8D3C78B3CF6A}" destId="{5A18AE9B-0E50-4F1C-A335-7D06490B8F13}" srcOrd="0" destOrd="0" presId="urn:microsoft.com/office/officeart/2005/8/layout/StepDownProcess"/>
    <dgm:cxn modelId="{9A4A3C80-597C-4388-98EA-86B426FF6997}" srcId="{96B539C8-FEB0-467B-BE91-53EA8D3419C3}" destId="{19E8D051-D1CC-4850-ACFF-38FDD170FE8B}" srcOrd="1" destOrd="0" parTransId="{58ACA15F-B3A4-40B7-B8DB-14E895FFCCD9}" sibTransId="{1376927B-08E5-4710-8DC0-D7B4B3A00EC3}"/>
    <dgm:cxn modelId="{32D6B867-3B44-454B-81CE-DF6CF7E6036C}" srcId="{96B539C8-FEB0-467B-BE91-53EA8D3419C3}" destId="{7BA56769-079C-4D48-88FF-5CFD8272C95A}" srcOrd="2" destOrd="0" parTransId="{5712A210-CD10-4272-A844-8CB384DE9963}" sibTransId="{A701B288-3AEC-44B2-BE27-1111A4F32094}"/>
    <dgm:cxn modelId="{EECA6DAC-7325-4B55-8B79-1C78C8CEAB8F}" srcId="{DB2D6715-E8AB-456F-A6A6-EA55D9329289}" destId="{8C700EAD-C087-44BA-BA51-1ADBE756E19E}" srcOrd="1" destOrd="0" parTransId="{0EB27DB4-753C-4951-B55F-E4EDC27E3371}" sibTransId="{2E5FD014-0E11-4117-9452-D15A23C85C8B}"/>
    <dgm:cxn modelId="{99C5C9D8-EB6A-4F9A-80E6-9EB30C69FC02}" type="presOf" srcId="{5405FC27-6956-4410-BA10-A970BF492E9D}" destId="{E265614B-6853-43EB-9CD0-9C25E99C4111}" srcOrd="0" destOrd="0" presId="urn:microsoft.com/office/officeart/2005/8/layout/StepDownProcess"/>
    <dgm:cxn modelId="{EBA91A20-6104-420C-8983-423464850C24}" type="presOf" srcId="{DB2D6715-E8AB-456F-A6A6-EA55D9329289}" destId="{63A9414B-A530-4879-8696-045053699D79}" srcOrd="0" destOrd="0" presId="urn:microsoft.com/office/officeart/2005/8/layout/StepDownProcess"/>
    <dgm:cxn modelId="{0DD75CB7-AC0A-4C3C-9CD3-9D03A76C28B9}" srcId="{96B539C8-FEB0-467B-BE91-53EA8D3419C3}" destId="{DB2D6715-E8AB-456F-A6A6-EA55D9329289}" srcOrd="0" destOrd="0" parTransId="{0BEADC29-E7C4-4176-B949-940BA53B3A9E}" sibTransId="{A57FF8C9-1882-4FDA-BF34-F0F8BA2A507A}"/>
    <dgm:cxn modelId="{89387003-85F3-4565-945E-761FBD6BD0D0}" type="presOf" srcId="{EAC4E16D-EEA5-47A5-9890-5B51EAED68C6}" destId="{3315D8A9-8B05-4A3A-AB3C-F1E54DD1B61F}" srcOrd="0" destOrd="0" presId="urn:microsoft.com/office/officeart/2005/8/layout/StepDownProcess"/>
    <dgm:cxn modelId="{4B737B9C-62E3-41A0-A871-BF6913C3732D}" type="presOf" srcId="{8C700EAD-C087-44BA-BA51-1ADBE756E19E}" destId="{5A18AE9B-0E50-4F1C-A335-7D06490B8F13}" srcOrd="0" destOrd="1" presId="urn:microsoft.com/office/officeart/2005/8/layout/StepDownProcess"/>
    <dgm:cxn modelId="{3E892306-1BE5-4026-8B95-06CB90CD942D}" srcId="{5405FC27-6956-4410-BA10-A970BF492E9D}" destId="{EAB418AD-BFEB-4A1E-8DA0-6A8029A18128}" srcOrd="0" destOrd="0" parTransId="{A8453C7D-72A5-4898-BD57-AA5D97C6D427}" sibTransId="{580D3844-7EDC-4F75-9169-10972357856D}"/>
    <dgm:cxn modelId="{478C3695-03CC-4B7B-B404-E56E318EF132}" type="presOf" srcId="{8E44A899-0DDD-4DF9-B0E8-8F3B6416AB0C}" destId="{05847DA9-0149-4AEC-8010-2DF76012EB7B}" srcOrd="0" destOrd="0" presId="urn:microsoft.com/office/officeart/2005/8/layout/StepDownProcess"/>
    <dgm:cxn modelId="{F303085A-4AA7-44A9-8EA6-91AD9F227A77}" srcId="{19E8D051-D1CC-4850-ACFF-38FDD170FE8B}" destId="{8023D9B5-B051-419E-BE78-EA4823AF539E}" srcOrd="1" destOrd="0" parTransId="{A1C15E5F-0584-44A0-818A-591C0B0D5137}" sibTransId="{2E172FB7-E1CF-4B2A-94D4-94CFC4764764}"/>
    <dgm:cxn modelId="{B741AA1F-2467-4329-B8C0-0262331D13CC}" type="presOf" srcId="{8023D9B5-B051-419E-BE78-EA4823AF539E}" destId="{3315D8A9-8B05-4A3A-AB3C-F1E54DD1B61F}" srcOrd="0" destOrd="1" presId="urn:microsoft.com/office/officeart/2005/8/layout/StepDownProcess"/>
    <dgm:cxn modelId="{BB193017-021A-448B-9F5B-8170F39C82D6}" srcId="{96B539C8-FEB0-467B-BE91-53EA8D3419C3}" destId="{5405FC27-6956-4410-BA10-A970BF492E9D}" srcOrd="3" destOrd="0" parTransId="{EC788FEB-B0F0-473F-9F32-3CD7DC958CDC}" sibTransId="{93B94A45-1425-4983-A3E4-920D80D4059F}"/>
    <dgm:cxn modelId="{C4F54474-6B64-4A09-9439-5FACDAEE0D0F}" srcId="{19E8D051-D1CC-4850-ACFF-38FDD170FE8B}" destId="{EAC4E16D-EEA5-47A5-9890-5B51EAED68C6}" srcOrd="0" destOrd="0" parTransId="{C70DFCC4-99A0-44EA-893A-0275F4785C2D}" sibTransId="{BE4F6085-F58C-416E-AFA3-5809A593A02D}"/>
    <dgm:cxn modelId="{2182B28B-CA4A-4CC0-8E93-3DFDA1C08220}" type="presOf" srcId="{96B539C8-FEB0-467B-BE91-53EA8D3419C3}" destId="{805FFD64-8FDA-4A0B-AD73-DD826F7840E3}" srcOrd="0" destOrd="0" presId="urn:microsoft.com/office/officeart/2005/8/layout/StepDownProcess"/>
    <dgm:cxn modelId="{0695A1CA-EC12-4B30-B629-501B416BA461}" type="presOf" srcId="{EAB418AD-BFEB-4A1E-8DA0-6A8029A18128}" destId="{21EE88E4-47F1-4A96-BD17-C8361FE206F1}" srcOrd="0" destOrd="0" presId="urn:microsoft.com/office/officeart/2005/8/layout/StepDownProcess"/>
    <dgm:cxn modelId="{6B94A471-E737-4319-AF1E-66B2B9C06E4E}" type="presParOf" srcId="{805FFD64-8FDA-4A0B-AD73-DD826F7840E3}" destId="{3198491A-394E-47B2-9F0A-EB0E6CCECB82}" srcOrd="0" destOrd="0" presId="urn:microsoft.com/office/officeart/2005/8/layout/StepDownProcess"/>
    <dgm:cxn modelId="{9436CB99-B62E-4639-B748-D71A43F7925E}" type="presParOf" srcId="{3198491A-394E-47B2-9F0A-EB0E6CCECB82}" destId="{17536B71-DA19-4B11-A1B2-BC197D92A6E1}" srcOrd="0" destOrd="0" presId="urn:microsoft.com/office/officeart/2005/8/layout/StepDownProcess"/>
    <dgm:cxn modelId="{A19DCB9E-C1A3-4229-9F56-A506041F9F25}" type="presParOf" srcId="{3198491A-394E-47B2-9F0A-EB0E6CCECB82}" destId="{63A9414B-A530-4879-8696-045053699D79}" srcOrd="1" destOrd="0" presId="urn:microsoft.com/office/officeart/2005/8/layout/StepDownProcess"/>
    <dgm:cxn modelId="{C58F50D7-AE4F-4C62-BDB8-DF4C8ADFA754}" type="presParOf" srcId="{3198491A-394E-47B2-9F0A-EB0E6CCECB82}" destId="{5A18AE9B-0E50-4F1C-A335-7D06490B8F13}" srcOrd="2" destOrd="0" presId="urn:microsoft.com/office/officeart/2005/8/layout/StepDownProcess"/>
    <dgm:cxn modelId="{9500391C-7045-4E8D-9EA7-86DE4CF35CC8}" type="presParOf" srcId="{805FFD64-8FDA-4A0B-AD73-DD826F7840E3}" destId="{A1C4B545-6378-46A6-9D0B-9BB1D1DD107F}" srcOrd="1" destOrd="0" presId="urn:microsoft.com/office/officeart/2005/8/layout/StepDownProcess"/>
    <dgm:cxn modelId="{55CEA6F1-8927-42AE-84AD-E011D0CADA9A}" type="presParOf" srcId="{805FFD64-8FDA-4A0B-AD73-DD826F7840E3}" destId="{ED595EB5-4361-4066-BFC2-8E55720F500F}" srcOrd="2" destOrd="0" presId="urn:microsoft.com/office/officeart/2005/8/layout/StepDownProcess"/>
    <dgm:cxn modelId="{DDA9B757-24F0-40FD-8E1C-76C2C2331FF2}" type="presParOf" srcId="{ED595EB5-4361-4066-BFC2-8E55720F500F}" destId="{C2AA130F-7EF4-4936-AD58-4124714646D7}" srcOrd="0" destOrd="0" presId="urn:microsoft.com/office/officeart/2005/8/layout/StepDownProcess"/>
    <dgm:cxn modelId="{35FE57CD-6BE8-4FC1-8077-D8571EDF6140}" type="presParOf" srcId="{ED595EB5-4361-4066-BFC2-8E55720F500F}" destId="{36BE9A57-3EC3-4449-A81F-0A94E8AACC70}" srcOrd="1" destOrd="0" presId="urn:microsoft.com/office/officeart/2005/8/layout/StepDownProcess"/>
    <dgm:cxn modelId="{EA8C8147-B00B-4AF8-A736-E90020D6580D}" type="presParOf" srcId="{ED595EB5-4361-4066-BFC2-8E55720F500F}" destId="{3315D8A9-8B05-4A3A-AB3C-F1E54DD1B61F}" srcOrd="2" destOrd="0" presId="urn:microsoft.com/office/officeart/2005/8/layout/StepDownProcess"/>
    <dgm:cxn modelId="{262865B4-4059-4BFB-B2A2-AE786A4B3143}" type="presParOf" srcId="{805FFD64-8FDA-4A0B-AD73-DD826F7840E3}" destId="{1FBAF56A-A191-4619-BAAE-C9935BA113C8}" srcOrd="3" destOrd="0" presId="urn:microsoft.com/office/officeart/2005/8/layout/StepDownProcess"/>
    <dgm:cxn modelId="{B1B593E8-33A8-4427-A498-A4A0441951E6}" type="presParOf" srcId="{805FFD64-8FDA-4A0B-AD73-DD826F7840E3}" destId="{4698F1C9-C109-4581-A80B-A172FB636802}" srcOrd="4" destOrd="0" presId="urn:microsoft.com/office/officeart/2005/8/layout/StepDownProcess"/>
    <dgm:cxn modelId="{BCBC6176-5885-4DA3-B2C1-264A468B9271}" type="presParOf" srcId="{4698F1C9-C109-4581-A80B-A172FB636802}" destId="{12270AF5-1C30-4B41-AA6F-43148B00E78F}" srcOrd="0" destOrd="0" presId="urn:microsoft.com/office/officeart/2005/8/layout/StepDownProcess"/>
    <dgm:cxn modelId="{FA6C373D-32D8-406B-BECF-95289CCC73A2}" type="presParOf" srcId="{4698F1C9-C109-4581-A80B-A172FB636802}" destId="{C8D94520-79F8-480E-A33D-DE55ACFC5A07}" srcOrd="1" destOrd="0" presId="urn:microsoft.com/office/officeart/2005/8/layout/StepDownProcess"/>
    <dgm:cxn modelId="{37C5A181-DF28-4A98-B98E-8C8B41DA488C}" type="presParOf" srcId="{4698F1C9-C109-4581-A80B-A172FB636802}" destId="{05847DA9-0149-4AEC-8010-2DF76012EB7B}" srcOrd="2" destOrd="0" presId="urn:microsoft.com/office/officeart/2005/8/layout/StepDownProcess"/>
    <dgm:cxn modelId="{B4F47C5C-39E8-4E9A-BA32-40155254F20B}" type="presParOf" srcId="{805FFD64-8FDA-4A0B-AD73-DD826F7840E3}" destId="{5C581A93-ECE9-41E1-9DB0-821E228372AA}" srcOrd="5" destOrd="0" presId="urn:microsoft.com/office/officeart/2005/8/layout/StepDownProcess"/>
    <dgm:cxn modelId="{7DAE132E-4DA3-44B8-AC14-A6D2E66064D4}" type="presParOf" srcId="{805FFD64-8FDA-4A0B-AD73-DD826F7840E3}" destId="{EBC69612-2660-4DB5-8ECF-9C43C42CD44D}" srcOrd="6" destOrd="0" presId="urn:microsoft.com/office/officeart/2005/8/layout/StepDownProcess"/>
    <dgm:cxn modelId="{C35C58E7-D655-4C2C-BBB1-BCE7298F60B0}" type="presParOf" srcId="{EBC69612-2660-4DB5-8ECF-9C43C42CD44D}" destId="{E265614B-6853-43EB-9CD0-9C25E99C4111}" srcOrd="0" destOrd="0" presId="urn:microsoft.com/office/officeart/2005/8/layout/StepDownProcess"/>
    <dgm:cxn modelId="{3C9A51D9-976C-46D5-B47E-ECEBEAD2B32D}" type="presParOf" srcId="{EBC69612-2660-4DB5-8ECF-9C43C42CD44D}" destId="{21EE88E4-47F1-4A96-BD17-C8361FE206F1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6B539C8-FEB0-467B-BE91-53EA8D3419C3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B2D6715-E8AB-456F-A6A6-EA55D9329289}">
      <dgm:prSet phldrT="[文本]"/>
      <dgm:spPr/>
      <dgm:t>
        <a:bodyPr/>
        <a:lstStyle/>
        <a:p>
          <a:r>
            <a:rPr lang="zh-CN" altLang="en-US" dirty="0"/>
            <a:t>金鱼图像处理</a:t>
          </a:r>
        </a:p>
      </dgm:t>
    </dgm:pt>
    <dgm:pt modelId="{0BEADC29-E7C4-4176-B949-940BA53B3A9E}" type="par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A57FF8C9-1882-4FDA-BF34-F0F8BA2A507A}" type="sib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C8AD7993-0CE4-4AE4-BB5C-8D3C78B3CF6A}">
      <dgm:prSet phldrT="[文本]" custT="1"/>
      <dgm:spPr/>
      <dgm:t>
        <a:bodyPr/>
        <a:lstStyle/>
        <a:p>
          <a:r>
            <a:rPr lang="zh-CN" altLang="en-US" sz="1800" dirty="0"/>
            <a:t>（</a:t>
          </a:r>
          <a:r>
            <a:rPr lang="en-US" altLang="zh-CN" sz="1800" dirty="0"/>
            <a:t>1</a:t>
          </a:r>
          <a:r>
            <a:rPr lang="zh-CN" altLang="en-US" sz="1800" dirty="0"/>
            <a:t>）读取彩色图像，灰度</a:t>
          </a:r>
          <a:r>
            <a:rPr lang="zh-CN" altLang="en-US" sz="1800" dirty="0" smtClean="0"/>
            <a:t>化</a:t>
          </a:r>
          <a:endParaRPr lang="zh-CN" altLang="en-US" sz="1800" dirty="0"/>
        </a:p>
      </dgm:t>
    </dgm:pt>
    <dgm:pt modelId="{03CF7E71-98B2-43F8-902F-708B37CBD57E}" type="par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D41DD1C5-5F93-491D-B858-84B0D8C705C3}" type="sib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19E8D051-D1CC-4850-ACFF-38FDD170FE8B}">
      <dgm:prSet phldrT="[文本]"/>
      <dgm:spPr/>
      <dgm:t>
        <a:bodyPr/>
        <a:lstStyle/>
        <a:p>
          <a:r>
            <a:rPr lang="en-US" altLang="zh-CN" smtClean="0"/>
            <a:t>E</a:t>
          </a:r>
          <a:r>
            <a:rPr lang="zh-CN" altLang="en-US" smtClean="0"/>
            <a:t>步</a:t>
          </a:r>
          <a:endParaRPr lang="zh-CN" altLang="en-US" dirty="0"/>
        </a:p>
      </dgm:t>
    </dgm:pt>
    <dgm:pt modelId="{58ACA15F-B3A4-40B7-B8DB-14E895FFCCD9}" type="par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1376927B-08E5-4710-8DC0-D7B4B3A00EC3}" type="sibTrans" cxnId="{9A4A3C80-597C-4388-98EA-86B426FF6997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EAC4E16D-EEA5-47A5-9890-5B51EAED68C6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求每个模型</a:t>
              </a:r>
              <a:r>
                <a:rPr lang="en-US" altLang="zh-CN" sz="1800" dirty="0" smtClean="0"/>
                <a:t>k</a:t>
              </a:r>
              <a:r>
                <a:rPr lang="zh-CN" altLang="en-US" sz="1800" dirty="0" smtClean="0"/>
                <a:t>对第</a:t>
              </a:r>
              <a:r>
                <a:rPr lang="en-US" altLang="zh-CN" sz="1800" dirty="0" err="1" smtClean="0"/>
                <a:t>i</a:t>
              </a:r>
              <a:r>
                <a:rPr lang="zh-CN" altLang="en-US" sz="1800" dirty="0" smtClean="0"/>
                <a:t>个样本的贡献度，</a:t>
              </a:r>
              <a14:m>
                <m:oMath xmlns:m="http://schemas.openxmlformats.org/officeDocument/2006/math"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𝑟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(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𝑖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,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𝑘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)</m:t>
                  </m:r>
                </m:oMath>
              </a14:m>
              <a:endParaRPr lang="zh-CN" altLang="en-US" sz="1800" baseline="-25000" dirty="0"/>
            </a:p>
          </dgm:t>
        </dgm:pt>
      </mc:Choice>
      <mc:Fallback>
        <dgm:pt modelId="{EAC4E16D-EEA5-47A5-9890-5B51EAED68C6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求每个模型</a:t>
              </a:r>
              <a:r>
                <a:rPr lang="en-US" altLang="zh-CN" sz="1800" dirty="0" smtClean="0"/>
                <a:t>k</a:t>
              </a:r>
              <a:r>
                <a:rPr lang="zh-CN" altLang="en-US" sz="1800" dirty="0" smtClean="0"/>
                <a:t>对第</a:t>
              </a:r>
              <a:r>
                <a:rPr lang="en-US" altLang="zh-CN" sz="1800" dirty="0" err="1" smtClean="0"/>
                <a:t>i</a:t>
              </a:r>
              <a:r>
                <a:rPr lang="zh-CN" altLang="en-US" sz="1800" dirty="0" smtClean="0"/>
                <a:t>个样本的贡献度，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𝑟(𝑖,𝑘)</a:t>
              </a:r>
              <a:endParaRPr lang="zh-CN" altLang="en-US" sz="1800" baseline="-25000" dirty="0"/>
            </a:p>
          </dgm:t>
        </dgm:pt>
      </mc:Fallback>
    </mc:AlternateContent>
    <dgm:pt modelId="{C70DFCC4-99A0-44EA-893A-0275F4785C2D}" type="par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BE4F6085-F58C-416E-AFA3-5809A593A02D}" type="sib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7BA56769-079C-4D48-88FF-5CFD8272C95A}">
      <dgm:prSet phldrT="[文本]"/>
      <dgm:spPr/>
      <dgm:t>
        <a:bodyPr/>
        <a:lstStyle/>
        <a:p>
          <a:r>
            <a:rPr lang="en-US" altLang="zh-CN" dirty="0" smtClean="0"/>
            <a:t>M</a:t>
          </a:r>
          <a:r>
            <a:rPr lang="zh-CN" altLang="en-US" dirty="0" smtClean="0"/>
            <a:t>步</a:t>
          </a:r>
          <a:r>
            <a:rPr lang="zh-CN" altLang="en-US" dirty="0" smtClean="0"/>
            <a:t>：</a:t>
          </a:r>
          <a:endParaRPr lang="en-US" altLang="zh-CN" dirty="0" smtClean="0"/>
        </a:p>
        <a:p>
          <a:r>
            <a:rPr lang="zh-CN" altLang="en-US" dirty="0" smtClean="0"/>
            <a:t>更新</a:t>
          </a:r>
          <a:r>
            <a:rPr lang="zh-CN" altLang="en-US" dirty="0"/>
            <a:t>参数</a:t>
          </a:r>
        </a:p>
      </dgm:t>
    </dgm:pt>
    <dgm:pt modelId="{5712A210-CD10-4272-A844-8CB384DE9963}" type="par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A701B288-3AEC-44B2-BE27-1111A4F32094}" type="sibTrans" cxnId="{32D6B867-3B44-454B-81CE-DF6CF7E6036C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8E44A899-0DDD-4DF9-B0E8-8F3B6416AB0C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（</a:t>
              </a:r>
              <a:r>
                <a:rPr lang="en-US" altLang="zh-CN" sz="1800" dirty="0" smtClean="0"/>
                <a:t>1</a:t>
              </a:r>
              <a:r>
                <a:rPr lang="zh-CN" altLang="en-US" sz="1800" dirty="0" smtClean="0"/>
                <a:t>）利用上一</a:t>
              </a:r>
              <a:r>
                <a:rPr lang="zh-CN" altLang="en-US" sz="1800" dirty="0"/>
                <a:t>步</a:t>
              </a:r>
              <a:r>
                <a:rPr lang="zh-CN" altLang="en-US" sz="1800" dirty="0" smtClean="0"/>
                <a:t>得到</a:t>
              </a:r>
              <a14:m>
                <m:oMath xmlns:m="http://schemas.openxmlformats.org/officeDocument/2006/math">
                  <m:r>
                    <a:rPr lang="zh-CN" altLang="en-US" sz="1800" b="0" i="1" smtClean="0">
                      <a:latin typeface="Cambria Math" panose="02040503050406030204" pitchFamily="18" charset="0"/>
                    </a:rPr>
                    <m:t>的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𝑟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(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𝑖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,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𝑘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)</m:t>
                  </m:r>
                </m:oMath>
              </a14:m>
              <a:endParaRPr lang="zh-CN" altLang="en-US" sz="1800" dirty="0"/>
            </a:p>
          </dgm:t>
        </dgm:pt>
      </mc:Choice>
      <mc:Fallback>
        <dgm:pt modelId="{8E44A899-0DDD-4DF9-B0E8-8F3B6416AB0C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（</a:t>
              </a:r>
              <a:r>
                <a:rPr lang="en-US" altLang="zh-CN" sz="1800" dirty="0" smtClean="0"/>
                <a:t>1</a:t>
              </a:r>
              <a:r>
                <a:rPr lang="zh-CN" altLang="en-US" sz="1800" dirty="0" smtClean="0"/>
                <a:t>）利用上一</a:t>
              </a:r>
              <a:r>
                <a:rPr lang="zh-CN" altLang="en-US" sz="1800" dirty="0"/>
                <a:t>步</a:t>
              </a:r>
              <a:r>
                <a:rPr lang="zh-CN" altLang="en-US" sz="1800" dirty="0" smtClean="0"/>
                <a:t>得到</a:t>
              </a:r>
              <a:r>
                <a:rPr lang="zh-CN" altLang="en-US" sz="1800" b="0" i="0" smtClean="0">
                  <a:latin typeface="Cambria Math" panose="02040503050406030204" pitchFamily="18" charset="0"/>
                </a:rPr>
                <a:t>的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𝑟(𝑖,𝑘)</a:t>
              </a:r>
              <a:endParaRPr lang="zh-CN" altLang="en-US" sz="1800" dirty="0"/>
            </a:p>
          </dgm:t>
        </dgm:pt>
      </mc:Fallback>
    </mc:AlternateContent>
    <dgm:pt modelId="{23E6E4D5-05D6-41B3-8D4E-89C8902F3590}" type="par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278C1805-8571-4936-B92D-05DD80F44E88}" type="sib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5405FC27-6956-4410-BA10-A970BF492E9D}">
      <dgm:prSet phldrT="[文本]"/>
      <dgm:spPr/>
      <dgm:t>
        <a:bodyPr/>
        <a:lstStyle/>
        <a:p>
          <a:r>
            <a:rPr lang="en-US" altLang="zh-CN" dirty="0"/>
            <a:t>EM</a:t>
          </a:r>
          <a:r>
            <a:rPr lang="zh-CN" altLang="en-US" dirty="0"/>
            <a:t>决策</a:t>
          </a:r>
        </a:p>
      </dgm:t>
    </dgm:pt>
    <dgm:pt modelId="{EC788FEB-B0F0-473F-9F32-3CD7DC958CDC}" type="par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93B94A45-1425-4983-A3E4-920D80D4059F}" type="sib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EAB418AD-BFEB-4A1E-8DA0-6A8029A18128}">
      <dgm:prSet phldrT="[文本]" custT="1"/>
      <dgm:spPr/>
      <dgm:t>
        <a:bodyPr/>
        <a:lstStyle/>
        <a:p>
          <a:r>
            <a:rPr lang="zh-CN" altLang="en-US" sz="1800" b="0" dirty="0"/>
            <a:t>依据上两步循环结束时估算的参数值，对图像中的所有像素点</a:t>
          </a:r>
          <a:r>
            <a:rPr lang="zh-CN" altLang="en-US" sz="1800" b="0" dirty="0" smtClean="0"/>
            <a:t>进行分类</a:t>
          </a:r>
          <a:r>
            <a:rPr lang="en-US" altLang="zh-CN" sz="1400" dirty="0"/>
            <a:t>	</a:t>
          </a:r>
          <a:endParaRPr lang="zh-CN" altLang="en-US" sz="1400" dirty="0"/>
        </a:p>
      </dgm:t>
    </dgm:pt>
    <dgm:pt modelId="{A8453C7D-72A5-4898-BD57-AA5D97C6D427}" type="par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580D3844-7EDC-4F75-9169-10972357856D}" type="sib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192DCE88-FD8E-49C9-85EB-269DC2A34259}">
      <dgm:prSet phldrT="[文本]" custT="1"/>
      <dgm:spPr/>
      <dgm:t>
        <a:bodyPr/>
        <a:lstStyle/>
        <a:p>
          <a:r>
            <a:rPr lang="zh-CN" altLang="en-US" sz="1800" dirty="0" smtClean="0"/>
            <a:t>（</a:t>
          </a:r>
          <a:r>
            <a:rPr lang="en-US" altLang="zh-CN" sz="1800" dirty="0"/>
            <a:t>2</a:t>
          </a:r>
          <a:r>
            <a:rPr lang="zh-CN" altLang="en-US" sz="1800" dirty="0"/>
            <a:t>）像素点归一化到（</a:t>
          </a:r>
          <a:r>
            <a:rPr lang="en-US" altLang="zh-CN" sz="1800" dirty="0"/>
            <a:t>0,1</a:t>
          </a:r>
          <a:r>
            <a:rPr lang="zh-CN" altLang="en-US" sz="1800" dirty="0" smtClean="0"/>
            <a:t>）</a:t>
          </a:r>
          <a:endParaRPr lang="zh-CN" altLang="en-US" sz="1800" dirty="0"/>
        </a:p>
      </dgm:t>
    </dgm:pt>
    <dgm:pt modelId="{43A6D507-0836-48E2-AC74-F70D88383DBF}" type="parTrans" cxnId="{1232D26E-E8BE-48B3-A758-B9453FAE4CE2}">
      <dgm:prSet/>
      <dgm:spPr/>
      <dgm:t>
        <a:bodyPr/>
        <a:lstStyle/>
        <a:p>
          <a:endParaRPr lang="zh-CN" altLang="en-US"/>
        </a:p>
      </dgm:t>
    </dgm:pt>
    <dgm:pt modelId="{46D37C85-1234-4210-8A26-6A56694D0736}" type="sibTrans" cxnId="{1232D26E-E8BE-48B3-A758-B9453FAE4CE2}">
      <dgm:prSet/>
      <dgm:spPr/>
      <dgm:t>
        <a:bodyPr/>
        <a:lstStyle/>
        <a:p>
          <a:endParaRPr lang="zh-CN" altLang="en-US"/>
        </a:p>
      </dgm:t>
    </dgm:pt>
    <dgm:pt modelId="{50999AAB-3525-4FDC-B8EC-4255C9E8E70B}">
      <dgm:prSet phldrT="[文本]" custT="1"/>
      <dgm:spPr/>
      <dgm:t>
        <a:bodyPr/>
        <a:lstStyle/>
        <a:p>
          <a:r>
            <a:rPr lang="zh-CN" altLang="en-US" sz="1800" dirty="0" smtClean="0"/>
            <a:t>（</a:t>
          </a:r>
          <a:r>
            <a:rPr lang="en-US" altLang="zh-CN" sz="1800" dirty="0" smtClean="0"/>
            <a:t>2</a:t>
          </a:r>
          <a:r>
            <a:rPr lang="zh-CN" altLang="en-US" sz="1800" dirty="0" smtClean="0"/>
            <a:t>）反复迭代</a:t>
          </a:r>
          <a:r>
            <a:rPr lang="en-US" altLang="zh-CN" sz="1800" dirty="0" smtClean="0"/>
            <a:t>EM</a:t>
          </a:r>
          <a:r>
            <a:rPr lang="zh-CN" altLang="en-US" sz="1800" dirty="0" smtClean="0"/>
            <a:t>，直至</a:t>
          </a:r>
          <a:r>
            <a:rPr lang="zh-CN" altLang="en-US" sz="1800" dirty="0" smtClean="0"/>
            <a:t>收敛</a:t>
          </a:r>
          <a:endParaRPr lang="zh-CN" altLang="en-US" sz="1800" dirty="0"/>
        </a:p>
      </dgm:t>
    </dgm:pt>
    <dgm:pt modelId="{AC594EF5-1503-4381-882A-D966FB973EEB}" type="parTrans" cxnId="{0A3B1F23-4BAB-46A5-9965-5EE30E7A1120}">
      <dgm:prSet/>
      <dgm:spPr/>
      <dgm:t>
        <a:bodyPr/>
        <a:lstStyle/>
        <a:p>
          <a:endParaRPr lang="zh-CN" altLang="en-US"/>
        </a:p>
      </dgm:t>
    </dgm:pt>
    <dgm:pt modelId="{01902536-B688-4C8F-94C1-3F335E2C600A}" type="sibTrans" cxnId="{0A3B1F23-4BAB-46A5-9965-5EE30E7A1120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C7E2E5F6-69B2-4A87-9495-5CA9728655EB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更新</a:t>
              </a:r>
              <a:r>
                <a:rPr lang="zh-CN" altLang="en-US" sz="1800" dirty="0" smtClean="0"/>
                <a:t>参数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altLang="zh-CN" sz="180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m:rPr>
                          <m:sty m:val="p"/>
                        </m:rPr>
                        <a:rPr lang="en-US" altLang="zh-CN" sz="1800" i="1" smtClean="0">
                          <a:latin typeface="Cambria Math" panose="02040503050406030204" pitchFamily="18" charset="0"/>
                        </a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a:rPr lang="en-US" altLang="zh-CN" sz="1800" i="1" smtClean="0">
                          <a:latin typeface="Cambria Math" panose="02040503050406030204" pitchFamily="18" charset="0"/>
                        </a:rPr>
                        <m:t>k</m:t>
                      </m:r>
                    </m:sub>
                  </m:sSub>
                </m:oMath>
              </a14:m>
              <a:r>
                <a:rPr lang="zh-CN" altLang="en-US" sz="1800" dirty="0" smtClean="0"/>
                <a:t>，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altLang="zh-CN" sz="180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𝛿</m:t>
                      </m:r>
                    </m:e>
                    <m:sub>
                      <m:r>
                        <m:rPr>
                          <m:sty m:val="p"/>
                        </m:rPr>
                        <a:rPr lang="en-US" altLang="zh-CN" sz="1800" i="1" smtClean="0">
                          <a:latin typeface="Cambria Math" panose="02040503050406030204" pitchFamily="18" charset="0"/>
                        </a:rPr>
                        <m:t>k</m:t>
                      </m:r>
                    </m:sub>
                  </m:sSub>
                  <m:r>
                    <a:rPr lang="zh-CN" altLang="en-US" sz="1800" i="1" smtClean="0">
                      <a:latin typeface="Cambria Math" panose="02040503050406030204" pitchFamily="18" charset="0"/>
                    </a:rPr>
                    <m:t>，</m:t>
                  </m:r>
                  <m:sSub>
                    <m:sSubPr>
                      <m:ctrlPr>
                        <a:rPr lang="en-US" altLang="zh-CN" sz="180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𝜋</m:t>
                      </m:r>
                    </m:e>
                    <m:sub>
                      <m:r>
                        <m:rPr>
                          <m:sty m:val="p"/>
                        </m:rPr>
                        <a:rPr lang="en-US" altLang="zh-CN" sz="1800" i="1" smtClean="0">
                          <a:latin typeface="Cambria Math" panose="02040503050406030204" pitchFamily="18" charset="0"/>
                        </a:rPr>
                        <m:t>k</m:t>
                      </m:r>
                    </m:sub>
                  </m:sSub>
                  <m:r>
                    <a:rPr lang="zh-CN" altLang="en-US" sz="1800" i="1" smtClean="0">
                      <a:latin typeface="Cambria Math" panose="02040503050406030204" pitchFamily="18" charset="0"/>
                    </a:rPr>
                    <m:t>，</m:t>
                  </m:r>
                  <m:sSub>
                    <m:sSubPr>
                      <m:ctrlPr>
                        <a:rPr lang="en-US" altLang="zh-CN" sz="180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𝑁</m:t>
                      </m:r>
                    </m:e>
                    <m:sub>
                      <m:r>
                        <m:rPr>
                          <m:sty m:val="p"/>
                        </m:rPr>
                        <a:rPr lang="en-US" altLang="zh-CN" sz="1800" i="1" smtClean="0">
                          <a:latin typeface="Cambria Math" panose="02040503050406030204" pitchFamily="18" charset="0"/>
                        </a:rPr>
                        <m:t>k</m:t>
                      </m:r>
                    </m:sub>
                  </m:sSub>
                </m:oMath>
              </a14:m>
              <a:endParaRPr lang="zh-CN" altLang="en-US" sz="1800" dirty="0"/>
            </a:p>
          </dgm:t>
        </dgm:pt>
      </mc:Choice>
      <mc:Fallback>
        <dgm:pt modelId="{C7E2E5F6-69B2-4A87-9495-5CA9728655EB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更新</a:t>
              </a:r>
              <a:r>
                <a:rPr lang="zh-CN" altLang="en-US" sz="1800" dirty="0" smtClean="0"/>
                <a:t>参数</a:t>
              </a:r>
              <a:r>
                <a:rPr lang="en-US" altLang="zh-CN" sz="1800" i="0" smtClean="0">
                  <a:latin typeface="Cambria Math" panose="02040503050406030204" pitchFamily="18" charset="0"/>
                </a:rPr>
                <a:t>u_k</a:t>
              </a:r>
              <a:r>
                <a:rPr lang="zh-CN" altLang="en-US" sz="1800" dirty="0" smtClean="0"/>
                <a:t>，</a:t>
              </a:r>
              <a:r>
                <a:rPr lang="zh-CN" altLang="en-US" sz="1800" i="0" smtClean="0">
                  <a:latin typeface="Cambria Math" panose="02040503050406030204" pitchFamily="18" charset="0"/>
                </a:rPr>
                <a:t>𝛿</a:t>
              </a:r>
              <a:r>
                <a:rPr lang="en-US" altLang="zh-CN" sz="1800" i="0" smtClean="0">
                  <a:latin typeface="Cambria Math" panose="02040503050406030204" pitchFamily="18" charset="0"/>
                </a:rPr>
                <a:t>_k</a:t>
              </a:r>
              <a:r>
                <a:rPr lang="zh-CN" altLang="en-US" sz="1800" i="0" smtClean="0">
                  <a:latin typeface="Cambria Math" panose="02040503050406030204" pitchFamily="18" charset="0"/>
                </a:rPr>
                <a:t>，𝜋</a:t>
              </a:r>
              <a:r>
                <a:rPr lang="en-US" altLang="zh-CN" sz="1800" i="0" smtClean="0">
                  <a:latin typeface="Cambria Math" panose="02040503050406030204" pitchFamily="18" charset="0"/>
                </a:rPr>
                <a:t>_k</a:t>
              </a:r>
              <a:r>
                <a:rPr lang="zh-CN" altLang="en-US" sz="1800" i="0" smtClean="0">
                  <a:latin typeface="Cambria Math" panose="02040503050406030204" pitchFamily="18" charset="0"/>
                </a:rPr>
                <a:t>，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𝑁_</a:t>
              </a:r>
              <a:r>
                <a:rPr lang="en-US" altLang="zh-CN" sz="1800" i="0" smtClean="0">
                  <a:latin typeface="Cambria Math" panose="02040503050406030204" pitchFamily="18" charset="0"/>
                </a:rPr>
                <a:t>k</a:t>
              </a:r>
              <a:endParaRPr lang="zh-CN" altLang="en-US" sz="1800" dirty="0"/>
            </a:p>
          </dgm:t>
        </dgm:pt>
      </mc:Fallback>
    </mc:AlternateContent>
    <dgm:pt modelId="{DF5F0925-42A1-4D78-90C8-12713801DD7C}" type="sibTrans" cxnId="{090A432E-D40A-4A8B-9DA0-B9EBAE975FBC}">
      <dgm:prSet/>
      <dgm:spPr/>
      <dgm:t>
        <a:bodyPr/>
        <a:lstStyle/>
        <a:p>
          <a:endParaRPr lang="zh-CN" altLang="en-US"/>
        </a:p>
      </dgm:t>
    </dgm:pt>
    <dgm:pt modelId="{BDF03B77-24AC-403F-934C-32CF146B06E4}" type="parTrans" cxnId="{090A432E-D40A-4A8B-9DA0-B9EBAE975FBC}">
      <dgm:prSet/>
      <dgm:spPr/>
      <dgm:t>
        <a:bodyPr/>
        <a:lstStyle/>
        <a:p>
          <a:endParaRPr lang="zh-CN" altLang="en-US"/>
        </a:p>
      </dgm:t>
    </dgm:pt>
    <dgm:pt modelId="{805FFD64-8FDA-4A0B-AD73-DD826F7840E3}" type="pres">
      <dgm:prSet presAssocID="{96B539C8-FEB0-467B-BE91-53EA8D3419C3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3198491A-394E-47B2-9F0A-EB0E6CCECB82}" type="pres">
      <dgm:prSet presAssocID="{DB2D6715-E8AB-456F-A6A6-EA55D9329289}" presName="composite" presStyleCnt="0"/>
      <dgm:spPr/>
    </dgm:pt>
    <dgm:pt modelId="{17536B71-DA19-4B11-A1B2-BC197D92A6E1}" type="pres">
      <dgm:prSet presAssocID="{DB2D6715-E8AB-456F-A6A6-EA55D9329289}" presName="bentUpArrow1" presStyleLbl="alignImgPlace1" presStyleIdx="0" presStyleCnt="3" custAng="5400000" custScaleX="85570" custScaleY="105467" custLinFactX="300000" custLinFactY="-3477" custLinFactNeighborX="333924" custLinFactNeighborY="-100000"/>
      <dgm:spPr/>
    </dgm:pt>
    <dgm:pt modelId="{63A9414B-A530-4879-8696-045053699D79}" type="pres">
      <dgm:prSet presAssocID="{DB2D6715-E8AB-456F-A6A6-EA55D9329289}" presName="ParentText" presStyleLbl="node1" presStyleIdx="0" presStyleCnt="4" custLinFactX="203797" custLinFactNeighborX="300000" custLinFactNeighborY="-14879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A18AE9B-0E50-4F1C-A335-7D06490B8F13}" type="pres">
      <dgm:prSet presAssocID="{DB2D6715-E8AB-456F-A6A6-EA55D9329289}" presName="ChildText" presStyleLbl="revTx" presStyleIdx="0" presStyleCnt="4" custScaleX="411286" custLinFactX="100000" custLinFactNeighborX="181762" custLinFactNeighborY="-278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1C4B545-6378-46A6-9D0B-9BB1D1DD107F}" type="pres">
      <dgm:prSet presAssocID="{A57FF8C9-1882-4FDA-BF34-F0F8BA2A507A}" presName="sibTrans" presStyleCnt="0"/>
      <dgm:spPr/>
    </dgm:pt>
    <dgm:pt modelId="{ED595EB5-4361-4066-BFC2-8E55720F500F}" type="pres">
      <dgm:prSet presAssocID="{19E8D051-D1CC-4850-ACFF-38FDD170FE8B}" presName="composite" presStyleCnt="0"/>
      <dgm:spPr/>
    </dgm:pt>
    <dgm:pt modelId="{C2AA130F-7EF4-4936-AD58-4124714646D7}" type="pres">
      <dgm:prSet presAssocID="{19E8D051-D1CC-4850-ACFF-38FDD170FE8B}" presName="bentUpArrow1" presStyleLbl="alignImgPlace1" presStyleIdx="1" presStyleCnt="3" custAng="5400000" custScaleX="76590" custScaleY="215548" custLinFactX="163429" custLinFactY="-12482" custLinFactNeighborX="200000" custLinFactNeighborY="-100000"/>
      <dgm:spPr/>
    </dgm:pt>
    <dgm:pt modelId="{36BE9A57-3EC3-4449-A81F-0A94E8AACC70}" type="pres">
      <dgm:prSet presAssocID="{19E8D051-D1CC-4850-ACFF-38FDD170FE8B}" presName="ParentText" presStyleLbl="node1" presStyleIdx="1" presStyleCnt="4" custLinFactX="100000" custLinFactNeighborX="179326" custLinFactNeighborY="-140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315D8A9-8B05-4A3A-AB3C-F1E54DD1B61F}" type="pres">
      <dgm:prSet presAssocID="{19E8D051-D1CC-4850-ACFF-38FDD170FE8B}" presName="ChildText" presStyleLbl="revTx" presStyleIdx="1" presStyleCnt="4" custScaleX="414148" custLinFactNeighborX="-91795" custLinFactNeighborY="-5049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BAF56A-A191-4619-BAAE-C9935BA113C8}" type="pres">
      <dgm:prSet presAssocID="{1376927B-08E5-4710-8DC0-D7B4B3A00EC3}" presName="sibTrans" presStyleCnt="0"/>
      <dgm:spPr/>
    </dgm:pt>
    <dgm:pt modelId="{4698F1C9-C109-4581-A80B-A172FB636802}" type="pres">
      <dgm:prSet presAssocID="{7BA56769-079C-4D48-88FF-5CFD8272C95A}" presName="composite" presStyleCnt="0"/>
      <dgm:spPr/>
    </dgm:pt>
    <dgm:pt modelId="{12270AF5-1C30-4B41-AA6F-43148B00E78F}" type="pres">
      <dgm:prSet presAssocID="{7BA56769-079C-4D48-88FF-5CFD8272C95A}" presName="bentUpArrow1" presStyleLbl="alignImgPlace1" presStyleIdx="2" presStyleCnt="3" custAng="5400000" custLinFactY="-62989" custLinFactNeighborX="-64298" custLinFactNeighborY="-100000"/>
      <dgm:spPr/>
    </dgm:pt>
    <dgm:pt modelId="{C8D94520-79F8-480E-A33D-DE55ACFC5A07}" type="pres">
      <dgm:prSet presAssocID="{7BA56769-079C-4D48-88FF-5CFD8272C95A}" presName="ParentText" presStyleLbl="node1" presStyleIdx="2" presStyleCnt="4" custLinFactNeighborX="33348" custLinFactNeighborY="-79684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5847DA9-0149-4AEC-8010-2DF76012EB7B}" type="pres">
      <dgm:prSet presAssocID="{7BA56769-079C-4D48-88FF-5CFD8272C95A}" presName="ChildText" presStyleLbl="revTx" presStyleIdx="2" presStyleCnt="4" custScaleX="429910" custLinFactX="-200000" custLinFactNeighborX="-225630" custLinFactNeighborY="-9880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C581A93-ECE9-41E1-9DB0-821E228372AA}" type="pres">
      <dgm:prSet presAssocID="{A701B288-3AEC-44B2-BE27-1111A4F32094}" presName="sibTrans" presStyleCnt="0"/>
      <dgm:spPr/>
    </dgm:pt>
    <dgm:pt modelId="{EBC69612-2660-4DB5-8ECF-9C43C42CD44D}" type="pres">
      <dgm:prSet presAssocID="{5405FC27-6956-4410-BA10-A970BF492E9D}" presName="composite" presStyleCnt="0"/>
      <dgm:spPr/>
    </dgm:pt>
    <dgm:pt modelId="{E265614B-6853-43EB-9CD0-9C25E99C4111}" type="pres">
      <dgm:prSet presAssocID="{5405FC27-6956-4410-BA10-A970BF492E9D}" presName="ParentText" presStyleLbl="node1" presStyleIdx="3" presStyleCnt="4" custLinFactX="-91023" custLinFactNeighborX="-100000" custLinFactNeighborY="-564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EE88E4-47F1-4A96-BD17-C8361FE206F1}" type="pres">
      <dgm:prSet presAssocID="{5405FC27-6956-4410-BA10-A970BF492E9D}" presName="FinalChildText" presStyleLbl="revTx" presStyleIdx="3" presStyleCnt="4" custScaleX="306283" custScaleY="127256" custLinFactX="-300000" custLinFactNeighborX="-358654" custLinFactNeighborY="-62459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A3B1F23-4BAB-46A5-9965-5EE30E7A1120}" srcId="{7BA56769-079C-4D48-88FF-5CFD8272C95A}" destId="{50999AAB-3525-4FDC-B8EC-4255C9E8E70B}" srcOrd="2" destOrd="0" parTransId="{AC594EF5-1503-4381-882A-D966FB973EEB}" sibTransId="{01902536-B688-4C8F-94C1-3F335E2C600A}"/>
    <dgm:cxn modelId="{3F318B1C-C76D-4D54-830E-65CCA5ADC271}" srcId="{7BA56769-079C-4D48-88FF-5CFD8272C95A}" destId="{8E44A899-0DDD-4DF9-B0E8-8F3B6416AB0C}" srcOrd="0" destOrd="0" parTransId="{23E6E4D5-05D6-41B3-8D4E-89C8902F3590}" sibTransId="{278C1805-8571-4936-B92D-05DD80F44E88}"/>
    <dgm:cxn modelId="{A9EEB170-F8F4-457C-B607-83DABF0EBD2C}" type="presOf" srcId="{19E8D051-D1CC-4850-ACFF-38FDD170FE8B}" destId="{36BE9A57-3EC3-4449-A81F-0A94E8AACC70}" srcOrd="0" destOrd="0" presId="urn:microsoft.com/office/officeart/2005/8/layout/StepDownProcess"/>
    <dgm:cxn modelId="{53CB579E-EAB8-4B19-8CB4-B6709FDFA540}" srcId="{DB2D6715-E8AB-456F-A6A6-EA55D9329289}" destId="{C8AD7993-0CE4-4AE4-BB5C-8D3C78B3CF6A}" srcOrd="0" destOrd="0" parTransId="{03CF7E71-98B2-43F8-902F-708B37CBD57E}" sibTransId="{D41DD1C5-5F93-491D-B858-84B0D8C705C3}"/>
    <dgm:cxn modelId="{25CC412B-4954-4AA0-A81E-2717939588A1}" type="presOf" srcId="{7BA56769-079C-4D48-88FF-5CFD8272C95A}" destId="{C8D94520-79F8-480E-A33D-DE55ACFC5A07}" srcOrd="0" destOrd="0" presId="urn:microsoft.com/office/officeart/2005/8/layout/StepDownProcess"/>
    <dgm:cxn modelId="{1232D26E-E8BE-48B3-A758-B9453FAE4CE2}" srcId="{DB2D6715-E8AB-456F-A6A6-EA55D9329289}" destId="{192DCE88-FD8E-49C9-85EB-269DC2A34259}" srcOrd="1" destOrd="0" parTransId="{43A6D507-0836-48E2-AC74-F70D88383DBF}" sibTransId="{46D37C85-1234-4210-8A26-6A56694D0736}"/>
    <dgm:cxn modelId="{090A432E-D40A-4A8B-9DA0-B9EBAE975FBC}" srcId="{7BA56769-079C-4D48-88FF-5CFD8272C95A}" destId="{C7E2E5F6-69B2-4A87-9495-5CA9728655EB}" srcOrd="1" destOrd="0" parTransId="{BDF03B77-24AC-403F-934C-32CF146B06E4}" sibTransId="{DF5F0925-42A1-4D78-90C8-12713801DD7C}"/>
    <dgm:cxn modelId="{5136FCB2-0A7D-40AB-9D96-BBE8C39B8BDF}" type="presOf" srcId="{C8AD7993-0CE4-4AE4-BB5C-8D3C78B3CF6A}" destId="{5A18AE9B-0E50-4F1C-A335-7D06490B8F13}" srcOrd="0" destOrd="0" presId="urn:microsoft.com/office/officeart/2005/8/layout/StepDownProcess"/>
    <dgm:cxn modelId="{9A4A3C80-597C-4388-98EA-86B426FF6997}" srcId="{96B539C8-FEB0-467B-BE91-53EA8D3419C3}" destId="{19E8D051-D1CC-4850-ACFF-38FDD170FE8B}" srcOrd="1" destOrd="0" parTransId="{58ACA15F-B3A4-40B7-B8DB-14E895FFCCD9}" sibTransId="{1376927B-08E5-4710-8DC0-D7B4B3A00EC3}"/>
    <dgm:cxn modelId="{32D6B867-3B44-454B-81CE-DF6CF7E6036C}" srcId="{96B539C8-FEB0-467B-BE91-53EA8D3419C3}" destId="{7BA56769-079C-4D48-88FF-5CFD8272C95A}" srcOrd="2" destOrd="0" parTransId="{5712A210-CD10-4272-A844-8CB384DE9963}" sibTransId="{A701B288-3AEC-44B2-BE27-1111A4F32094}"/>
    <dgm:cxn modelId="{99C5C9D8-EB6A-4F9A-80E6-9EB30C69FC02}" type="presOf" srcId="{5405FC27-6956-4410-BA10-A970BF492E9D}" destId="{E265614B-6853-43EB-9CD0-9C25E99C4111}" srcOrd="0" destOrd="0" presId="urn:microsoft.com/office/officeart/2005/8/layout/StepDownProcess"/>
    <dgm:cxn modelId="{EBA91A20-6104-420C-8983-423464850C24}" type="presOf" srcId="{DB2D6715-E8AB-456F-A6A6-EA55D9329289}" destId="{63A9414B-A530-4879-8696-045053699D79}" srcOrd="0" destOrd="0" presId="urn:microsoft.com/office/officeart/2005/8/layout/StepDownProcess"/>
    <dgm:cxn modelId="{0DD75CB7-AC0A-4C3C-9CD3-9D03A76C28B9}" srcId="{96B539C8-FEB0-467B-BE91-53EA8D3419C3}" destId="{DB2D6715-E8AB-456F-A6A6-EA55D9329289}" srcOrd="0" destOrd="0" parTransId="{0BEADC29-E7C4-4176-B949-940BA53B3A9E}" sibTransId="{A57FF8C9-1882-4FDA-BF34-F0F8BA2A507A}"/>
    <dgm:cxn modelId="{89387003-85F3-4565-945E-761FBD6BD0D0}" type="presOf" srcId="{EAC4E16D-EEA5-47A5-9890-5B51EAED68C6}" destId="{3315D8A9-8B05-4A3A-AB3C-F1E54DD1B61F}" srcOrd="0" destOrd="0" presId="urn:microsoft.com/office/officeart/2005/8/layout/StepDownProcess"/>
    <dgm:cxn modelId="{F91DDF47-E7BA-4F3E-9EF6-64D76049D0FA}" type="presOf" srcId="{192DCE88-FD8E-49C9-85EB-269DC2A34259}" destId="{5A18AE9B-0E50-4F1C-A335-7D06490B8F13}" srcOrd="0" destOrd="1" presId="urn:microsoft.com/office/officeart/2005/8/layout/StepDownProcess"/>
    <dgm:cxn modelId="{3E892306-1BE5-4026-8B95-06CB90CD942D}" srcId="{5405FC27-6956-4410-BA10-A970BF492E9D}" destId="{EAB418AD-BFEB-4A1E-8DA0-6A8029A18128}" srcOrd="0" destOrd="0" parTransId="{A8453C7D-72A5-4898-BD57-AA5D97C6D427}" sibTransId="{580D3844-7EDC-4F75-9169-10972357856D}"/>
    <dgm:cxn modelId="{224FED76-006F-40F1-AE21-9C5566BC0E33}" type="presOf" srcId="{C7E2E5F6-69B2-4A87-9495-5CA9728655EB}" destId="{05847DA9-0149-4AEC-8010-2DF76012EB7B}" srcOrd="0" destOrd="1" presId="urn:microsoft.com/office/officeart/2005/8/layout/StepDownProcess"/>
    <dgm:cxn modelId="{478C3695-03CC-4B7B-B404-E56E318EF132}" type="presOf" srcId="{8E44A899-0DDD-4DF9-B0E8-8F3B6416AB0C}" destId="{05847DA9-0149-4AEC-8010-2DF76012EB7B}" srcOrd="0" destOrd="0" presId="urn:microsoft.com/office/officeart/2005/8/layout/StepDownProcess"/>
    <dgm:cxn modelId="{103D5457-1E0D-45F5-9C79-D0114FC26570}" type="presOf" srcId="{50999AAB-3525-4FDC-B8EC-4255C9E8E70B}" destId="{05847DA9-0149-4AEC-8010-2DF76012EB7B}" srcOrd="0" destOrd="2" presId="urn:microsoft.com/office/officeart/2005/8/layout/StepDownProcess"/>
    <dgm:cxn modelId="{BB193017-021A-448B-9F5B-8170F39C82D6}" srcId="{96B539C8-FEB0-467B-BE91-53EA8D3419C3}" destId="{5405FC27-6956-4410-BA10-A970BF492E9D}" srcOrd="3" destOrd="0" parTransId="{EC788FEB-B0F0-473F-9F32-3CD7DC958CDC}" sibTransId="{93B94A45-1425-4983-A3E4-920D80D4059F}"/>
    <dgm:cxn modelId="{C4F54474-6B64-4A09-9439-5FACDAEE0D0F}" srcId="{19E8D051-D1CC-4850-ACFF-38FDD170FE8B}" destId="{EAC4E16D-EEA5-47A5-9890-5B51EAED68C6}" srcOrd="0" destOrd="0" parTransId="{C70DFCC4-99A0-44EA-893A-0275F4785C2D}" sibTransId="{BE4F6085-F58C-416E-AFA3-5809A593A02D}"/>
    <dgm:cxn modelId="{2182B28B-CA4A-4CC0-8E93-3DFDA1C08220}" type="presOf" srcId="{96B539C8-FEB0-467B-BE91-53EA8D3419C3}" destId="{805FFD64-8FDA-4A0B-AD73-DD826F7840E3}" srcOrd="0" destOrd="0" presId="urn:microsoft.com/office/officeart/2005/8/layout/StepDownProcess"/>
    <dgm:cxn modelId="{0695A1CA-EC12-4B30-B629-501B416BA461}" type="presOf" srcId="{EAB418AD-BFEB-4A1E-8DA0-6A8029A18128}" destId="{21EE88E4-47F1-4A96-BD17-C8361FE206F1}" srcOrd="0" destOrd="0" presId="urn:microsoft.com/office/officeart/2005/8/layout/StepDownProcess"/>
    <dgm:cxn modelId="{6B94A471-E737-4319-AF1E-66B2B9C06E4E}" type="presParOf" srcId="{805FFD64-8FDA-4A0B-AD73-DD826F7840E3}" destId="{3198491A-394E-47B2-9F0A-EB0E6CCECB82}" srcOrd="0" destOrd="0" presId="urn:microsoft.com/office/officeart/2005/8/layout/StepDownProcess"/>
    <dgm:cxn modelId="{9436CB99-B62E-4639-B748-D71A43F7925E}" type="presParOf" srcId="{3198491A-394E-47B2-9F0A-EB0E6CCECB82}" destId="{17536B71-DA19-4B11-A1B2-BC197D92A6E1}" srcOrd="0" destOrd="0" presId="urn:microsoft.com/office/officeart/2005/8/layout/StepDownProcess"/>
    <dgm:cxn modelId="{A19DCB9E-C1A3-4229-9F56-A506041F9F25}" type="presParOf" srcId="{3198491A-394E-47B2-9F0A-EB0E6CCECB82}" destId="{63A9414B-A530-4879-8696-045053699D79}" srcOrd="1" destOrd="0" presId="urn:microsoft.com/office/officeart/2005/8/layout/StepDownProcess"/>
    <dgm:cxn modelId="{C58F50D7-AE4F-4C62-BDB8-DF4C8ADFA754}" type="presParOf" srcId="{3198491A-394E-47B2-9F0A-EB0E6CCECB82}" destId="{5A18AE9B-0E50-4F1C-A335-7D06490B8F13}" srcOrd="2" destOrd="0" presId="urn:microsoft.com/office/officeart/2005/8/layout/StepDownProcess"/>
    <dgm:cxn modelId="{9500391C-7045-4E8D-9EA7-86DE4CF35CC8}" type="presParOf" srcId="{805FFD64-8FDA-4A0B-AD73-DD826F7840E3}" destId="{A1C4B545-6378-46A6-9D0B-9BB1D1DD107F}" srcOrd="1" destOrd="0" presId="urn:microsoft.com/office/officeart/2005/8/layout/StepDownProcess"/>
    <dgm:cxn modelId="{55CEA6F1-8927-42AE-84AD-E011D0CADA9A}" type="presParOf" srcId="{805FFD64-8FDA-4A0B-AD73-DD826F7840E3}" destId="{ED595EB5-4361-4066-BFC2-8E55720F500F}" srcOrd="2" destOrd="0" presId="urn:microsoft.com/office/officeart/2005/8/layout/StepDownProcess"/>
    <dgm:cxn modelId="{DDA9B757-24F0-40FD-8E1C-76C2C2331FF2}" type="presParOf" srcId="{ED595EB5-4361-4066-BFC2-8E55720F500F}" destId="{C2AA130F-7EF4-4936-AD58-4124714646D7}" srcOrd="0" destOrd="0" presId="urn:microsoft.com/office/officeart/2005/8/layout/StepDownProcess"/>
    <dgm:cxn modelId="{35FE57CD-6BE8-4FC1-8077-D8571EDF6140}" type="presParOf" srcId="{ED595EB5-4361-4066-BFC2-8E55720F500F}" destId="{36BE9A57-3EC3-4449-A81F-0A94E8AACC70}" srcOrd="1" destOrd="0" presId="urn:microsoft.com/office/officeart/2005/8/layout/StepDownProcess"/>
    <dgm:cxn modelId="{EA8C8147-B00B-4AF8-A736-E90020D6580D}" type="presParOf" srcId="{ED595EB5-4361-4066-BFC2-8E55720F500F}" destId="{3315D8A9-8B05-4A3A-AB3C-F1E54DD1B61F}" srcOrd="2" destOrd="0" presId="urn:microsoft.com/office/officeart/2005/8/layout/StepDownProcess"/>
    <dgm:cxn modelId="{262865B4-4059-4BFB-B2A2-AE786A4B3143}" type="presParOf" srcId="{805FFD64-8FDA-4A0B-AD73-DD826F7840E3}" destId="{1FBAF56A-A191-4619-BAAE-C9935BA113C8}" srcOrd="3" destOrd="0" presId="urn:microsoft.com/office/officeart/2005/8/layout/StepDownProcess"/>
    <dgm:cxn modelId="{B1B593E8-33A8-4427-A498-A4A0441951E6}" type="presParOf" srcId="{805FFD64-8FDA-4A0B-AD73-DD826F7840E3}" destId="{4698F1C9-C109-4581-A80B-A172FB636802}" srcOrd="4" destOrd="0" presId="urn:microsoft.com/office/officeart/2005/8/layout/StepDownProcess"/>
    <dgm:cxn modelId="{BCBC6176-5885-4DA3-B2C1-264A468B9271}" type="presParOf" srcId="{4698F1C9-C109-4581-A80B-A172FB636802}" destId="{12270AF5-1C30-4B41-AA6F-43148B00E78F}" srcOrd="0" destOrd="0" presId="urn:microsoft.com/office/officeart/2005/8/layout/StepDownProcess"/>
    <dgm:cxn modelId="{FA6C373D-32D8-406B-BECF-95289CCC73A2}" type="presParOf" srcId="{4698F1C9-C109-4581-A80B-A172FB636802}" destId="{C8D94520-79F8-480E-A33D-DE55ACFC5A07}" srcOrd="1" destOrd="0" presId="urn:microsoft.com/office/officeart/2005/8/layout/StepDownProcess"/>
    <dgm:cxn modelId="{37C5A181-DF28-4A98-B98E-8C8B41DA488C}" type="presParOf" srcId="{4698F1C9-C109-4581-A80B-A172FB636802}" destId="{05847DA9-0149-4AEC-8010-2DF76012EB7B}" srcOrd="2" destOrd="0" presId="urn:microsoft.com/office/officeart/2005/8/layout/StepDownProcess"/>
    <dgm:cxn modelId="{B4F47C5C-39E8-4E9A-BA32-40155254F20B}" type="presParOf" srcId="{805FFD64-8FDA-4A0B-AD73-DD826F7840E3}" destId="{5C581A93-ECE9-41E1-9DB0-821E228372AA}" srcOrd="5" destOrd="0" presId="urn:microsoft.com/office/officeart/2005/8/layout/StepDownProcess"/>
    <dgm:cxn modelId="{7DAE132E-4DA3-44B8-AC14-A6D2E66064D4}" type="presParOf" srcId="{805FFD64-8FDA-4A0B-AD73-DD826F7840E3}" destId="{EBC69612-2660-4DB5-8ECF-9C43C42CD44D}" srcOrd="6" destOrd="0" presId="urn:microsoft.com/office/officeart/2005/8/layout/StepDownProcess"/>
    <dgm:cxn modelId="{C35C58E7-D655-4C2C-BBB1-BCE7298F60B0}" type="presParOf" srcId="{EBC69612-2660-4DB5-8ECF-9C43C42CD44D}" destId="{E265614B-6853-43EB-9CD0-9C25E99C4111}" srcOrd="0" destOrd="0" presId="urn:microsoft.com/office/officeart/2005/8/layout/StepDownProcess"/>
    <dgm:cxn modelId="{3C9A51D9-976C-46D5-B47E-ECEBEAD2B32D}" type="presParOf" srcId="{EBC69612-2660-4DB5-8ECF-9C43C42CD44D}" destId="{21EE88E4-47F1-4A96-BD17-C8361FE206F1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96B539C8-FEB0-467B-BE91-53EA8D3419C3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B2D6715-E8AB-456F-A6A6-EA55D9329289}">
      <dgm:prSet phldrT="[文本]"/>
      <dgm:spPr/>
      <dgm:t>
        <a:bodyPr/>
        <a:lstStyle/>
        <a:p>
          <a:r>
            <a:rPr lang="zh-CN" altLang="en-US" dirty="0"/>
            <a:t>金鱼图像处理</a:t>
          </a:r>
        </a:p>
      </dgm:t>
    </dgm:pt>
    <dgm:pt modelId="{0BEADC29-E7C4-4176-B949-940BA53B3A9E}" type="par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A57FF8C9-1882-4FDA-BF34-F0F8BA2A507A}" type="sib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C8AD7993-0CE4-4AE4-BB5C-8D3C78B3CF6A}">
      <dgm:prSet phldrT="[文本]" custT="1"/>
      <dgm:spPr/>
      <dgm:t>
        <a:bodyPr/>
        <a:lstStyle/>
        <a:p>
          <a:r>
            <a:rPr lang="zh-CN" altLang="en-US" sz="1800" dirty="0"/>
            <a:t>（</a:t>
          </a:r>
          <a:r>
            <a:rPr lang="en-US" altLang="zh-CN" sz="1800" dirty="0"/>
            <a:t>1</a:t>
          </a:r>
          <a:r>
            <a:rPr lang="zh-CN" altLang="en-US" sz="1800" dirty="0"/>
            <a:t>）读取彩色图像，灰度</a:t>
          </a:r>
          <a:r>
            <a:rPr lang="zh-CN" altLang="en-US" sz="1800" dirty="0" smtClean="0"/>
            <a:t>化</a:t>
          </a:r>
          <a:endParaRPr lang="zh-CN" altLang="en-US" sz="1800" dirty="0"/>
        </a:p>
      </dgm:t>
    </dgm:pt>
    <dgm:pt modelId="{03CF7E71-98B2-43F8-902F-708B37CBD57E}" type="par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D41DD1C5-5F93-491D-B858-84B0D8C705C3}" type="sib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19E8D051-D1CC-4850-ACFF-38FDD170FE8B}">
      <dgm:prSet phldrT="[文本]"/>
      <dgm:spPr/>
      <dgm:t>
        <a:bodyPr/>
        <a:lstStyle/>
        <a:p>
          <a:r>
            <a:rPr lang="en-US" altLang="zh-CN" smtClean="0"/>
            <a:t>E</a:t>
          </a:r>
          <a:r>
            <a:rPr lang="zh-CN" altLang="en-US" smtClean="0"/>
            <a:t>步</a:t>
          </a:r>
          <a:endParaRPr lang="zh-CN" altLang="en-US" dirty="0"/>
        </a:p>
      </dgm:t>
    </dgm:pt>
    <dgm:pt modelId="{58ACA15F-B3A4-40B7-B8DB-14E895FFCCD9}" type="par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1376927B-08E5-4710-8DC0-D7B4B3A00EC3}" type="sib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EAC4E16D-EEA5-47A5-9890-5B51EAED68C6}">
      <dgm:prSet phldrT="[文本]" custT="1"/>
      <dgm:spPr>
        <a:blipFill>
          <a:blip xmlns:r="http://schemas.openxmlformats.org/officeDocument/2006/relationships" r:embed="rId1"/>
          <a:stretch>
            <a:fillRect l="-1319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C70DFCC4-99A0-44EA-893A-0275F4785C2D}" type="par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BE4F6085-F58C-416E-AFA3-5809A593A02D}" type="sib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7BA56769-079C-4D48-88FF-5CFD8272C95A}">
      <dgm:prSet phldrT="[文本]"/>
      <dgm:spPr/>
      <dgm:t>
        <a:bodyPr/>
        <a:lstStyle/>
        <a:p>
          <a:r>
            <a:rPr lang="en-US" altLang="zh-CN" dirty="0" smtClean="0"/>
            <a:t>M</a:t>
          </a:r>
          <a:r>
            <a:rPr lang="zh-CN" altLang="en-US" dirty="0" smtClean="0"/>
            <a:t>步</a:t>
          </a:r>
          <a:r>
            <a:rPr lang="zh-CN" altLang="en-US" dirty="0" smtClean="0"/>
            <a:t>：</a:t>
          </a:r>
          <a:endParaRPr lang="en-US" altLang="zh-CN" dirty="0" smtClean="0"/>
        </a:p>
        <a:p>
          <a:r>
            <a:rPr lang="zh-CN" altLang="en-US" dirty="0" smtClean="0"/>
            <a:t>更新</a:t>
          </a:r>
          <a:r>
            <a:rPr lang="zh-CN" altLang="en-US" dirty="0"/>
            <a:t>参数</a:t>
          </a:r>
        </a:p>
      </dgm:t>
    </dgm:pt>
    <dgm:pt modelId="{5712A210-CD10-4272-A844-8CB384DE9963}" type="par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A701B288-3AEC-44B2-BE27-1111A4F32094}" type="sib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8E44A899-0DDD-4DF9-B0E8-8F3B6416AB0C}">
      <dgm:prSet phldrT="[文本]" custT="1"/>
      <dgm:spPr>
        <a:blipFill>
          <a:blip xmlns:r="http://schemas.openxmlformats.org/officeDocument/2006/relationships" r:embed="rId2"/>
          <a:stretch>
            <a:fillRect l="-1399" t="-33803" b="-42958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23E6E4D5-05D6-41B3-8D4E-89C8902F3590}" type="par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278C1805-8571-4936-B92D-05DD80F44E88}" type="sib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5405FC27-6956-4410-BA10-A970BF492E9D}">
      <dgm:prSet phldrT="[文本]"/>
      <dgm:spPr/>
      <dgm:t>
        <a:bodyPr/>
        <a:lstStyle/>
        <a:p>
          <a:r>
            <a:rPr lang="en-US" altLang="zh-CN" dirty="0"/>
            <a:t>EM</a:t>
          </a:r>
          <a:r>
            <a:rPr lang="zh-CN" altLang="en-US" dirty="0"/>
            <a:t>决策</a:t>
          </a:r>
        </a:p>
      </dgm:t>
    </dgm:pt>
    <dgm:pt modelId="{EC788FEB-B0F0-473F-9F32-3CD7DC958CDC}" type="par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93B94A45-1425-4983-A3E4-920D80D4059F}" type="sib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EAB418AD-BFEB-4A1E-8DA0-6A8029A18128}">
      <dgm:prSet phldrT="[文本]" custT="1"/>
      <dgm:spPr/>
      <dgm:t>
        <a:bodyPr/>
        <a:lstStyle/>
        <a:p>
          <a:r>
            <a:rPr lang="zh-CN" altLang="en-US" sz="1800" b="0" dirty="0"/>
            <a:t>依据上两步循环结束时估算的参数值，对图像中的所有像素点</a:t>
          </a:r>
          <a:r>
            <a:rPr lang="zh-CN" altLang="en-US" sz="1800" b="0" dirty="0" smtClean="0"/>
            <a:t>进行分类</a:t>
          </a:r>
          <a:r>
            <a:rPr lang="en-US" altLang="zh-CN" sz="1400" dirty="0"/>
            <a:t>	</a:t>
          </a:r>
          <a:endParaRPr lang="zh-CN" altLang="en-US" sz="1400" dirty="0"/>
        </a:p>
      </dgm:t>
    </dgm:pt>
    <dgm:pt modelId="{A8453C7D-72A5-4898-BD57-AA5D97C6D427}" type="par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580D3844-7EDC-4F75-9169-10972357856D}" type="sib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192DCE88-FD8E-49C9-85EB-269DC2A34259}">
      <dgm:prSet phldrT="[文本]" custT="1"/>
      <dgm:spPr/>
      <dgm:t>
        <a:bodyPr/>
        <a:lstStyle/>
        <a:p>
          <a:r>
            <a:rPr lang="zh-CN" altLang="en-US" sz="1800" dirty="0" smtClean="0"/>
            <a:t>（</a:t>
          </a:r>
          <a:r>
            <a:rPr lang="en-US" altLang="zh-CN" sz="1800" dirty="0"/>
            <a:t>2</a:t>
          </a:r>
          <a:r>
            <a:rPr lang="zh-CN" altLang="en-US" sz="1800" dirty="0"/>
            <a:t>）像素点归一化到（</a:t>
          </a:r>
          <a:r>
            <a:rPr lang="en-US" altLang="zh-CN" sz="1800" dirty="0"/>
            <a:t>0,1</a:t>
          </a:r>
          <a:r>
            <a:rPr lang="zh-CN" altLang="en-US" sz="1800" dirty="0" smtClean="0"/>
            <a:t>）</a:t>
          </a:r>
          <a:endParaRPr lang="zh-CN" altLang="en-US" sz="1800" dirty="0"/>
        </a:p>
      </dgm:t>
    </dgm:pt>
    <dgm:pt modelId="{43A6D507-0836-48E2-AC74-F70D88383DBF}" type="parTrans" cxnId="{1232D26E-E8BE-48B3-A758-B9453FAE4CE2}">
      <dgm:prSet/>
      <dgm:spPr/>
      <dgm:t>
        <a:bodyPr/>
        <a:lstStyle/>
        <a:p>
          <a:endParaRPr lang="zh-CN" altLang="en-US"/>
        </a:p>
      </dgm:t>
    </dgm:pt>
    <dgm:pt modelId="{46D37C85-1234-4210-8A26-6A56694D0736}" type="sibTrans" cxnId="{1232D26E-E8BE-48B3-A758-B9453FAE4CE2}">
      <dgm:prSet/>
      <dgm:spPr/>
      <dgm:t>
        <a:bodyPr/>
        <a:lstStyle/>
        <a:p>
          <a:endParaRPr lang="zh-CN" altLang="en-US"/>
        </a:p>
      </dgm:t>
    </dgm:pt>
    <dgm:pt modelId="{50999AAB-3525-4FDC-B8EC-4255C9E8E70B}">
      <dgm:prSet phldrT="[文本]"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AC594EF5-1503-4381-882A-D966FB973EEB}" type="parTrans" cxnId="{0A3B1F23-4BAB-46A5-9965-5EE30E7A1120}">
      <dgm:prSet/>
      <dgm:spPr/>
      <dgm:t>
        <a:bodyPr/>
        <a:lstStyle/>
        <a:p>
          <a:endParaRPr lang="zh-CN" altLang="en-US"/>
        </a:p>
      </dgm:t>
    </dgm:pt>
    <dgm:pt modelId="{01902536-B688-4C8F-94C1-3F335E2C600A}" type="sibTrans" cxnId="{0A3B1F23-4BAB-46A5-9965-5EE30E7A1120}">
      <dgm:prSet/>
      <dgm:spPr/>
      <dgm:t>
        <a:bodyPr/>
        <a:lstStyle/>
        <a:p>
          <a:endParaRPr lang="zh-CN" altLang="en-US"/>
        </a:p>
      </dgm:t>
    </dgm:pt>
    <dgm:pt modelId="{C7E2E5F6-69B2-4A87-9495-5CA9728655EB}">
      <dgm:prSet phldrT="[文本]"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DF5F0925-42A1-4D78-90C8-12713801DD7C}" type="sibTrans" cxnId="{090A432E-D40A-4A8B-9DA0-B9EBAE975FBC}">
      <dgm:prSet/>
      <dgm:spPr/>
      <dgm:t>
        <a:bodyPr/>
        <a:lstStyle/>
        <a:p>
          <a:endParaRPr lang="zh-CN" altLang="en-US"/>
        </a:p>
      </dgm:t>
    </dgm:pt>
    <dgm:pt modelId="{BDF03B77-24AC-403F-934C-32CF146B06E4}" type="parTrans" cxnId="{090A432E-D40A-4A8B-9DA0-B9EBAE975FBC}">
      <dgm:prSet/>
      <dgm:spPr/>
      <dgm:t>
        <a:bodyPr/>
        <a:lstStyle/>
        <a:p>
          <a:endParaRPr lang="zh-CN" altLang="en-US"/>
        </a:p>
      </dgm:t>
    </dgm:pt>
    <dgm:pt modelId="{805FFD64-8FDA-4A0B-AD73-DD826F7840E3}" type="pres">
      <dgm:prSet presAssocID="{96B539C8-FEB0-467B-BE91-53EA8D3419C3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3198491A-394E-47B2-9F0A-EB0E6CCECB82}" type="pres">
      <dgm:prSet presAssocID="{DB2D6715-E8AB-456F-A6A6-EA55D9329289}" presName="composite" presStyleCnt="0"/>
      <dgm:spPr/>
    </dgm:pt>
    <dgm:pt modelId="{17536B71-DA19-4B11-A1B2-BC197D92A6E1}" type="pres">
      <dgm:prSet presAssocID="{DB2D6715-E8AB-456F-A6A6-EA55D9329289}" presName="bentUpArrow1" presStyleLbl="alignImgPlace1" presStyleIdx="0" presStyleCnt="3" custAng="5400000" custScaleX="85570" custScaleY="105467" custLinFactX="300000" custLinFactY="-3477" custLinFactNeighborX="333924" custLinFactNeighborY="-100000"/>
      <dgm:spPr/>
    </dgm:pt>
    <dgm:pt modelId="{63A9414B-A530-4879-8696-045053699D79}" type="pres">
      <dgm:prSet presAssocID="{DB2D6715-E8AB-456F-A6A6-EA55D9329289}" presName="ParentText" presStyleLbl="node1" presStyleIdx="0" presStyleCnt="4" custLinFactX="203797" custLinFactNeighborX="300000" custLinFactNeighborY="-14879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A18AE9B-0E50-4F1C-A335-7D06490B8F13}" type="pres">
      <dgm:prSet presAssocID="{DB2D6715-E8AB-456F-A6A6-EA55D9329289}" presName="ChildText" presStyleLbl="revTx" presStyleIdx="0" presStyleCnt="4" custScaleX="411286" custLinFactX="100000" custLinFactNeighborX="181762" custLinFactNeighborY="-278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1C4B545-6378-46A6-9D0B-9BB1D1DD107F}" type="pres">
      <dgm:prSet presAssocID="{A57FF8C9-1882-4FDA-BF34-F0F8BA2A507A}" presName="sibTrans" presStyleCnt="0"/>
      <dgm:spPr/>
    </dgm:pt>
    <dgm:pt modelId="{ED595EB5-4361-4066-BFC2-8E55720F500F}" type="pres">
      <dgm:prSet presAssocID="{19E8D051-D1CC-4850-ACFF-38FDD170FE8B}" presName="composite" presStyleCnt="0"/>
      <dgm:spPr/>
    </dgm:pt>
    <dgm:pt modelId="{C2AA130F-7EF4-4936-AD58-4124714646D7}" type="pres">
      <dgm:prSet presAssocID="{19E8D051-D1CC-4850-ACFF-38FDD170FE8B}" presName="bentUpArrow1" presStyleLbl="alignImgPlace1" presStyleIdx="1" presStyleCnt="3" custAng="5400000" custScaleX="76590" custScaleY="215548" custLinFactX="163429" custLinFactY="-12482" custLinFactNeighborX="200000" custLinFactNeighborY="-100000"/>
      <dgm:spPr/>
    </dgm:pt>
    <dgm:pt modelId="{36BE9A57-3EC3-4449-A81F-0A94E8AACC70}" type="pres">
      <dgm:prSet presAssocID="{19E8D051-D1CC-4850-ACFF-38FDD170FE8B}" presName="ParentText" presStyleLbl="node1" presStyleIdx="1" presStyleCnt="4" custLinFactX="100000" custLinFactNeighborX="179326" custLinFactNeighborY="-140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315D8A9-8B05-4A3A-AB3C-F1E54DD1B61F}" type="pres">
      <dgm:prSet presAssocID="{19E8D051-D1CC-4850-ACFF-38FDD170FE8B}" presName="ChildText" presStyleLbl="revTx" presStyleIdx="1" presStyleCnt="4" custScaleX="414148" custLinFactNeighborX="-91795" custLinFactNeighborY="-5049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BAF56A-A191-4619-BAAE-C9935BA113C8}" type="pres">
      <dgm:prSet presAssocID="{1376927B-08E5-4710-8DC0-D7B4B3A00EC3}" presName="sibTrans" presStyleCnt="0"/>
      <dgm:spPr/>
    </dgm:pt>
    <dgm:pt modelId="{4698F1C9-C109-4581-A80B-A172FB636802}" type="pres">
      <dgm:prSet presAssocID="{7BA56769-079C-4D48-88FF-5CFD8272C95A}" presName="composite" presStyleCnt="0"/>
      <dgm:spPr/>
    </dgm:pt>
    <dgm:pt modelId="{12270AF5-1C30-4B41-AA6F-43148B00E78F}" type="pres">
      <dgm:prSet presAssocID="{7BA56769-079C-4D48-88FF-5CFD8272C95A}" presName="bentUpArrow1" presStyleLbl="alignImgPlace1" presStyleIdx="2" presStyleCnt="3" custAng="5400000" custLinFactY="-62989" custLinFactNeighborX="-64298" custLinFactNeighborY="-100000"/>
      <dgm:spPr/>
    </dgm:pt>
    <dgm:pt modelId="{C8D94520-79F8-480E-A33D-DE55ACFC5A07}" type="pres">
      <dgm:prSet presAssocID="{7BA56769-079C-4D48-88FF-5CFD8272C95A}" presName="ParentText" presStyleLbl="node1" presStyleIdx="2" presStyleCnt="4" custLinFactNeighborX="33348" custLinFactNeighborY="-79684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5847DA9-0149-4AEC-8010-2DF76012EB7B}" type="pres">
      <dgm:prSet presAssocID="{7BA56769-079C-4D48-88FF-5CFD8272C95A}" presName="ChildText" presStyleLbl="revTx" presStyleIdx="2" presStyleCnt="4" custScaleX="429910" custLinFactX="-200000" custLinFactNeighborX="-225630" custLinFactNeighborY="-9880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C581A93-ECE9-41E1-9DB0-821E228372AA}" type="pres">
      <dgm:prSet presAssocID="{A701B288-3AEC-44B2-BE27-1111A4F32094}" presName="sibTrans" presStyleCnt="0"/>
      <dgm:spPr/>
    </dgm:pt>
    <dgm:pt modelId="{EBC69612-2660-4DB5-8ECF-9C43C42CD44D}" type="pres">
      <dgm:prSet presAssocID="{5405FC27-6956-4410-BA10-A970BF492E9D}" presName="composite" presStyleCnt="0"/>
      <dgm:spPr/>
    </dgm:pt>
    <dgm:pt modelId="{E265614B-6853-43EB-9CD0-9C25E99C4111}" type="pres">
      <dgm:prSet presAssocID="{5405FC27-6956-4410-BA10-A970BF492E9D}" presName="ParentText" presStyleLbl="node1" presStyleIdx="3" presStyleCnt="4" custLinFactX="-91023" custLinFactNeighborX="-100000" custLinFactNeighborY="-564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EE88E4-47F1-4A96-BD17-C8361FE206F1}" type="pres">
      <dgm:prSet presAssocID="{5405FC27-6956-4410-BA10-A970BF492E9D}" presName="FinalChildText" presStyleLbl="revTx" presStyleIdx="3" presStyleCnt="4" custScaleX="306283" custScaleY="127256" custLinFactX="-300000" custLinFactNeighborX="-358654" custLinFactNeighborY="-62459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A3B1F23-4BAB-46A5-9965-5EE30E7A1120}" srcId="{7BA56769-079C-4D48-88FF-5CFD8272C95A}" destId="{50999AAB-3525-4FDC-B8EC-4255C9E8E70B}" srcOrd="2" destOrd="0" parTransId="{AC594EF5-1503-4381-882A-D966FB973EEB}" sibTransId="{01902536-B688-4C8F-94C1-3F335E2C600A}"/>
    <dgm:cxn modelId="{3F318B1C-C76D-4D54-830E-65CCA5ADC271}" srcId="{7BA56769-079C-4D48-88FF-5CFD8272C95A}" destId="{8E44A899-0DDD-4DF9-B0E8-8F3B6416AB0C}" srcOrd="0" destOrd="0" parTransId="{23E6E4D5-05D6-41B3-8D4E-89C8902F3590}" sibTransId="{278C1805-8571-4936-B92D-05DD80F44E88}"/>
    <dgm:cxn modelId="{A9EEB170-F8F4-457C-B607-83DABF0EBD2C}" type="presOf" srcId="{19E8D051-D1CC-4850-ACFF-38FDD170FE8B}" destId="{36BE9A57-3EC3-4449-A81F-0A94E8AACC70}" srcOrd="0" destOrd="0" presId="urn:microsoft.com/office/officeart/2005/8/layout/StepDownProcess"/>
    <dgm:cxn modelId="{53CB579E-EAB8-4B19-8CB4-B6709FDFA540}" srcId="{DB2D6715-E8AB-456F-A6A6-EA55D9329289}" destId="{C8AD7993-0CE4-4AE4-BB5C-8D3C78B3CF6A}" srcOrd="0" destOrd="0" parTransId="{03CF7E71-98B2-43F8-902F-708B37CBD57E}" sibTransId="{D41DD1C5-5F93-491D-B858-84B0D8C705C3}"/>
    <dgm:cxn modelId="{25CC412B-4954-4AA0-A81E-2717939588A1}" type="presOf" srcId="{7BA56769-079C-4D48-88FF-5CFD8272C95A}" destId="{C8D94520-79F8-480E-A33D-DE55ACFC5A07}" srcOrd="0" destOrd="0" presId="urn:microsoft.com/office/officeart/2005/8/layout/StepDownProcess"/>
    <dgm:cxn modelId="{1232D26E-E8BE-48B3-A758-B9453FAE4CE2}" srcId="{DB2D6715-E8AB-456F-A6A6-EA55D9329289}" destId="{192DCE88-FD8E-49C9-85EB-269DC2A34259}" srcOrd="1" destOrd="0" parTransId="{43A6D507-0836-48E2-AC74-F70D88383DBF}" sibTransId="{46D37C85-1234-4210-8A26-6A56694D0736}"/>
    <dgm:cxn modelId="{090A432E-D40A-4A8B-9DA0-B9EBAE975FBC}" srcId="{7BA56769-079C-4D48-88FF-5CFD8272C95A}" destId="{C7E2E5F6-69B2-4A87-9495-5CA9728655EB}" srcOrd="1" destOrd="0" parTransId="{BDF03B77-24AC-403F-934C-32CF146B06E4}" sibTransId="{DF5F0925-42A1-4D78-90C8-12713801DD7C}"/>
    <dgm:cxn modelId="{5136FCB2-0A7D-40AB-9D96-BBE8C39B8BDF}" type="presOf" srcId="{C8AD7993-0CE4-4AE4-BB5C-8D3C78B3CF6A}" destId="{5A18AE9B-0E50-4F1C-A335-7D06490B8F13}" srcOrd="0" destOrd="0" presId="urn:microsoft.com/office/officeart/2005/8/layout/StepDownProcess"/>
    <dgm:cxn modelId="{9A4A3C80-597C-4388-98EA-86B426FF6997}" srcId="{96B539C8-FEB0-467B-BE91-53EA8D3419C3}" destId="{19E8D051-D1CC-4850-ACFF-38FDD170FE8B}" srcOrd="1" destOrd="0" parTransId="{58ACA15F-B3A4-40B7-B8DB-14E895FFCCD9}" sibTransId="{1376927B-08E5-4710-8DC0-D7B4B3A00EC3}"/>
    <dgm:cxn modelId="{32D6B867-3B44-454B-81CE-DF6CF7E6036C}" srcId="{96B539C8-FEB0-467B-BE91-53EA8D3419C3}" destId="{7BA56769-079C-4D48-88FF-5CFD8272C95A}" srcOrd="2" destOrd="0" parTransId="{5712A210-CD10-4272-A844-8CB384DE9963}" sibTransId="{A701B288-3AEC-44B2-BE27-1111A4F32094}"/>
    <dgm:cxn modelId="{99C5C9D8-EB6A-4F9A-80E6-9EB30C69FC02}" type="presOf" srcId="{5405FC27-6956-4410-BA10-A970BF492E9D}" destId="{E265614B-6853-43EB-9CD0-9C25E99C4111}" srcOrd="0" destOrd="0" presId="urn:microsoft.com/office/officeart/2005/8/layout/StepDownProcess"/>
    <dgm:cxn modelId="{EBA91A20-6104-420C-8983-423464850C24}" type="presOf" srcId="{DB2D6715-E8AB-456F-A6A6-EA55D9329289}" destId="{63A9414B-A530-4879-8696-045053699D79}" srcOrd="0" destOrd="0" presId="urn:microsoft.com/office/officeart/2005/8/layout/StepDownProcess"/>
    <dgm:cxn modelId="{0DD75CB7-AC0A-4C3C-9CD3-9D03A76C28B9}" srcId="{96B539C8-FEB0-467B-BE91-53EA8D3419C3}" destId="{DB2D6715-E8AB-456F-A6A6-EA55D9329289}" srcOrd="0" destOrd="0" parTransId="{0BEADC29-E7C4-4176-B949-940BA53B3A9E}" sibTransId="{A57FF8C9-1882-4FDA-BF34-F0F8BA2A507A}"/>
    <dgm:cxn modelId="{89387003-85F3-4565-945E-761FBD6BD0D0}" type="presOf" srcId="{EAC4E16D-EEA5-47A5-9890-5B51EAED68C6}" destId="{3315D8A9-8B05-4A3A-AB3C-F1E54DD1B61F}" srcOrd="0" destOrd="0" presId="urn:microsoft.com/office/officeart/2005/8/layout/StepDownProcess"/>
    <dgm:cxn modelId="{F91DDF47-E7BA-4F3E-9EF6-64D76049D0FA}" type="presOf" srcId="{192DCE88-FD8E-49C9-85EB-269DC2A34259}" destId="{5A18AE9B-0E50-4F1C-A335-7D06490B8F13}" srcOrd="0" destOrd="1" presId="urn:microsoft.com/office/officeart/2005/8/layout/StepDownProcess"/>
    <dgm:cxn modelId="{3E892306-1BE5-4026-8B95-06CB90CD942D}" srcId="{5405FC27-6956-4410-BA10-A970BF492E9D}" destId="{EAB418AD-BFEB-4A1E-8DA0-6A8029A18128}" srcOrd="0" destOrd="0" parTransId="{A8453C7D-72A5-4898-BD57-AA5D97C6D427}" sibTransId="{580D3844-7EDC-4F75-9169-10972357856D}"/>
    <dgm:cxn modelId="{224FED76-006F-40F1-AE21-9C5566BC0E33}" type="presOf" srcId="{C7E2E5F6-69B2-4A87-9495-5CA9728655EB}" destId="{05847DA9-0149-4AEC-8010-2DF76012EB7B}" srcOrd="0" destOrd="1" presId="urn:microsoft.com/office/officeart/2005/8/layout/StepDownProcess"/>
    <dgm:cxn modelId="{478C3695-03CC-4B7B-B404-E56E318EF132}" type="presOf" srcId="{8E44A899-0DDD-4DF9-B0E8-8F3B6416AB0C}" destId="{05847DA9-0149-4AEC-8010-2DF76012EB7B}" srcOrd="0" destOrd="0" presId="urn:microsoft.com/office/officeart/2005/8/layout/StepDownProcess"/>
    <dgm:cxn modelId="{103D5457-1E0D-45F5-9C79-D0114FC26570}" type="presOf" srcId="{50999AAB-3525-4FDC-B8EC-4255C9E8E70B}" destId="{05847DA9-0149-4AEC-8010-2DF76012EB7B}" srcOrd="0" destOrd="2" presId="urn:microsoft.com/office/officeart/2005/8/layout/StepDownProcess"/>
    <dgm:cxn modelId="{BB193017-021A-448B-9F5B-8170F39C82D6}" srcId="{96B539C8-FEB0-467B-BE91-53EA8D3419C3}" destId="{5405FC27-6956-4410-BA10-A970BF492E9D}" srcOrd="3" destOrd="0" parTransId="{EC788FEB-B0F0-473F-9F32-3CD7DC958CDC}" sibTransId="{93B94A45-1425-4983-A3E4-920D80D4059F}"/>
    <dgm:cxn modelId="{C4F54474-6B64-4A09-9439-5FACDAEE0D0F}" srcId="{19E8D051-D1CC-4850-ACFF-38FDD170FE8B}" destId="{EAC4E16D-EEA5-47A5-9890-5B51EAED68C6}" srcOrd="0" destOrd="0" parTransId="{C70DFCC4-99A0-44EA-893A-0275F4785C2D}" sibTransId="{BE4F6085-F58C-416E-AFA3-5809A593A02D}"/>
    <dgm:cxn modelId="{2182B28B-CA4A-4CC0-8E93-3DFDA1C08220}" type="presOf" srcId="{96B539C8-FEB0-467B-BE91-53EA8D3419C3}" destId="{805FFD64-8FDA-4A0B-AD73-DD826F7840E3}" srcOrd="0" destOrd="0" presId="urn:microsoft.com/office/officeart/2005/8/layout/StepDownProcess"/>
    <dgm:cxn modelId="{0695A1CA-EC12-4B30-B629-501B416BA461}" type="presOf" srcId="{EAB418AD-BFEB-4A1E-8DA0-6A8029A18128}" destId="{21EE88E4-47F1-4A96-BD17-C8361FE206F1}" srcOrd="0" destOrd="0" presId="urn:microsoft.com/office/officeart/2005/8/layout/StepDownProcess"/>
    <dgm:cxn modelId="{6B94A471-E737-4319-AF1E-66B2B9C06E4E}" type="presParOf" srcId="{805FFD64-8FDA-4A0B-AD73-DD826F7840E3}" destId="{3198491A-394E-47B2-9F0A-EB0E6CCECB82}" srcOrd="0" destOrd="0" presId="urn:microsoft.com/office/officeart/2005/8/layout/StepDownProcess"/>
    <dgm:cxn modelId="{9436CB99-B62E-4639-B748-D71A43F7925E}" type="presParOf" srcId="{3198491A-394E-47B2-9F0A-EB0E6CCECB82}" destId="{17536B71-DA19-4B11-A1B2-BC197D92A6E1}" srcOrd="0" destOrd="0" presId="urn:microsoft.com/office/officeart/2005/8/layout/StepDownProcess"/>
    <dgm:cxn modelId="{A19DCB9E-C1A3-4229-9F56-A506041F9F25}" type="presParOf" srcId="{3198491A-394E-47B2-9F0A-EB0E6CCECB82}" destId="{63A9414B-A530-4879-8696-045053699D79}" srcOrd="1" destOrd="0" presId="urn:microsoft.com/office/officeart/2005/8/layout/StepDownProcess"/>
    <dgm:cxn modelId="{C58F50D7-AE4F-4C62-BDB8-DF4C8ADFA754}" type="presParOf" srcId="{3198491A-394E-47B2-9F0A-EB0E6CCECB82}" destId="{5A18AE9B-0E50-4F1C-A335-7D06490B8F13}" srcOrd="2" destOrd="0" presId="urn:microsoft.com/office/officeart/2005/8/layout/StepDownProcess"/>
    <dgm:cxn modelId="{9500391C-7045-4E8D-9EA7-86DE4CF35CC8}" type="presParOf" srcId="{805FFD64-8FDA-4A0B-AD73-DD826F7840E3}" destId="{A1C4B545-6378-46A6-9D0B-9BB1D1DD107F}" srcOrd="1" destOrd="0" presId="urn:microsoft.com/office/officeart/2005/8/layout/StepDownProcess"/>
    <dgm:cxn modelId="{55CEA6F1-8927-42AE-84AD-E011D0CADA9A}" type="presParOf" srcId="{805FFD64-8FDA-4A0B-AD73-DD826F7840E3}" destId="{ED595EB5-4361-4066-BFC2-8E55720F500F}" srcOrd="2" destOrd="0" presId="urn:microsoft.com/office/officeart/2005/8/layout/StepDownProcess"/>
    <dgm:cxn modelId="{DDA9B757-24F0-40FD-8E1C-76C2C2331FF2}" type="presParOf" srcId="{ED595EB5-4361-4066-BFC2-8E55720F500F}" destId="{C2AA130F-7EF4-4936-AD58-4124714646D7}" srcOrd="0" destOrd="0" presId="urn:microsoft.com/office/officeart/2005/8/layout/StepDownProcess"/>
    <dgm:cxn modelId="{35FE57CD-6BE8-4FC1-8077-D8571EDF6140}" type="presParOf" srcId="{ED595EB5-4361-4066-BFC2-8E55720F500F}" destId="{36BE9A57-3EC3-4449-A81F-0A94E8AACC70}" srcOrd="1" destOrd="0" presId="urn:microsoft.com/office/officeart/2005/8/layout/StepDownProcess"/>
    <dgm:cxn modelId="{EA8C8147-B00B-4AF8-A736-E90020D6580D}" type="presParOf" srcId="{ED595EB5-4361-4066-BFC2-8E55720F500F}" destId="{3315D8A9-8B05-4A3A-AB3C-F1E54DD1B61F}" srcOrd="2" destOrd="0" presId="urn:microsoft.com/office/officeart/2005/8/layout/StepDownProcess"/>
    <dgm:cxn modelId="{262865B4-4059-4BFB-B2A2-AE786A4B3143}" type="presParOf" srcId="{805FFD64-8FDA-4A0B-AD73-DD826F7840E3}" destId="{1FBAF56A-A191-4619-BAAE-C9935BA113C8}" srcOrd="3" destOrd="0" presId="urn:microsoft.com/office/officeart/2005/8/layout/StepDownProcess"/>
    <dgm:cxn modelId="{B1B593E8-33A8-4427-A498-A4A0441951E6}" type="presParOf" srcId="{805FFD64-8FDA-4A0B-AD73-DD826F7840E3}" destId="{4698F1C9-C109-4581-A80B-A172FB636802}" srcOrd="4" destOrd="0" presId="urn:microsoft.com/office/officeart/2005/8/layout/StepDownProcess"/>
    <dgm:cxn modelId="{BCBC6176-5885-4DA3-B2C1-264A468B9271}" type="presParOf" srcId="{4698F1C9-C109-4581-A80B-A172FB636802}" destId="{12270AF5-1C30-4B41-AA6F-43148B00E78F}" srcOrd="0" destOrd="0" presId="urn:microsoft.com/office/officeart/2005/8/layout/StepDownProcess"/>
    <dgm:cxn modelId="{FA6C373D-32D8-406B-BECF-95289CCC73A2}" type="presParOf" srcId="{4698F1C9-C109-4581-A80B-A172FB636802}" destId="{C8D94520-79F8-480E-A33D-DE55ACFC5A07}" srcOrd="1" destOrd="0" presId="urn:microsoft.com/office/officeart/2005/8/layout/StepDownProcess"/>
    <dgm:cxn modelId="{37C5A181-DF28-4A98-B98E-8C8B41DA488C}" type="presParOf" srcId="{4698F1C9-C109-4581-A80B-A172FB636802}" destId="{05847DA9-0149-4AEC-8010-2DF76012EB7B}" srcOrd="2" destOrd="0" presId="urn:microsoft.com/office/officeart/2005/8/layout/StepDownProcess"/>
    <dgm:cxn modelId="{B4F47C5C-39E8-4E9A-BA32-40155254F20B}" type="presParOf" srcId="{805FFD64-8FDA-4A0B-AD73-DD826F7840E3}" destId="{5C581A93-ECE9-41E1-9DB0-821E228372AA}" srcOrd="5" destOrd="0" presId="urn:microsoft.com/office/officeart/2005/8/layout/StepDownProcess"/>
    <dgm:cxn modelId="{7DAE132E-4DA3-44B8-AC14-A6D2E66064D4}" type="presParOf" srcId="{805FFD64-8FDA-4A0B-AD73-DD826F7840E3}" destId="{EBC69612-2660-4DB5-8ECF-9C43C42CD44D}" srcOrd="6" destOrd="0" presId="urn:microsoft.com/office/officeart/2005/8/layout/StepDownProcess"/>
    <dgm:cxn modelId="{C35C58E7-D655-4C2C-BBB1-BCE7298F60B0}" type="presParOf" srcId="{EBC69612-2660-4DB5-8ECF-9C43C42CD44D}" destId="{E265614B-6853-43EB-9CD0-9C25E99C4111}" srcOrd="0" destOrd="0" presId="urn:microsoft.com/office/officeart/2005/8/layout/StepDownProcess"/>
    <dgm:cxn modelId="{3C9A51D9-976C-46D5-B47E-ECEBEAD2B32D}" type="presParOf" srcId="{EBC69612-2660-4DB5-8ECF-9C43C42CD44D}" destId="{21EE88E4-47F1-4A96-BD17-C8361FE206F1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6B539C8-FEB0-467B-BE91-53EA8D3419C3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B2D6715-E8AB-456F-A6A6-EA55D9329289}">
      <dgm:prSet phldrT="[文本]"/>
      <dgm:spPr/>
      <dgm:t>
        <a:bodyPr/>
        <a:lstStyle/>
        <a:p>
          <a:r>
            <a:rPr lang="zh-CN" altLang="en-US" dirty="0"/>
            <a:t>金鱼图像处理</a:t>
          </a:r>
        </a:p>
      </dgm:t>
    </dgm:pt>
    <dgm:pt modelId="{0BEADC29-E7C4-4176-B949-940BA53B3A9E}" type="par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A57FF8C9-1882-4FDA-BF34-F0F8BA2A507A}" type="sib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C8AD7993-0CE4-4AE4-BB5C-8D3C78B3CF6A}">
      <dgm:prSet phldrT="[文本]" custT="1"/>
      <dgm:spPr/>
      <dgm:t>
        <a:bodyPr/>
        <a:lstStyle/>
        <a:p>
          <a:r>
            <a:rPr lang="zh-CN" altLang="en-US" sz="1800" dirty="0"/>
            <a:t>（</a:t>
          </a:r>
          <a:r>
            <a:rPr lang="en-US" altLang="zh-CN" sz="1800" dirty="0"/>
            <a:t>1</a:t>
          </a:r>
          <a:r>
            <a:rPr lang="zh-CN" altLang="en-US" sz="1800" dirty="0"/>
            <a:t>）读取彩色</a:t>
          </a:r>
          <a:r>
            <a:rPr lang="zh-CN" altLang="en-US" sz="1800" dirty="0" smtClean="0"/>
            <a:t>图像</a:t>
          </a:r>
          <a:endParaRPr lang="zh-CN" altLang="en-US" sz="1800" dirty="0"/>
        </a:p>
      </dgm:t>
    </dgm:pt>
    <dgm:pt modelId="{03CF7E71-98B2-43F8-902F-708B37CBD57E}" type="par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D41DD1C5-5F93-491D-B858-84B0D8C705C3}" type="sib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19E8D051-D1CC-4850-ACFF-38FDD170FE8B}">
      <dgm:prSet phldrT="[文本]"/>
      <dgm:spPr/>
      <dgm:t>
        <a:bodyPr/>
        <a:lstStyle/>
        <a:p>
          <a:r>
            <a:rPr lang="en-US" altLang="zh-CN" smtClean="0"/>
            <a:t>E</a:t>
          </a:r>
          <a:r>
            <a:rPr lang="zh-CN" altLang="en-US" smtClean="0"/>
            <a:t>步</a:t>
          </a:r>
          <a:endParaRPr lang="zh-CN" altLang="en-US" dirty="0"/>
        </a:p>
      </dgm:t>
    </dgm:pt>
    <dgm:pt modelId="{58ACA15F-B3A4-40B7-B8DB-14E895FFCCD9}" type="par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1376927B-08E5-4710-8DC0-D7B4B3A00EC3}" type="sibTrans" cxnId="{9A4A3C80-597C-4388-98EA-86B426FF6997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EAC4E16D-EEA5-47A5-9890-5B51EAED68C6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求每个模型</a:t>
              </a:r>
              <a:r>
                <a:rPr lang="en-US" altLang="zh-CN" sz="1800" dirty="0" smtClean="0"/>
                <a:t>k</a:t>
              </a:r>
              <a:r>
                <a:rPr lang="zh-CN" altLang="en-US" sz="1800" dirty="0" smtClean="0"/>
                <a:t>对第</a:t>
              </a:r>
              <a:r>
                <a:rPr lang="en-US" altLang="zh-CN" sz="1800" dirty="0" err="1" smtClean="0"/>
                <a:t>i</a:t>
              </a:r>
              <a:r>
                <a:rPr lang="zh-CN" altLang="en-US" sz="1800" dirty="0" smtClean="0"/>
                <a:t>个样本的贡献度</a:t>
              </a:r>
              <a14:m>
                <m:oMath xmlns:m="http://schemas.openxmlformats.org/officeDocument/2006/math"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𝑟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(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𝑖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,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𝑘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)</m:t>
                  </m:r>
                </m:oMath>
              </a14:m>
              <a:endParaRPr lang="zh-CN" altLang="en-US" sz="1800" baseline="-25000" dirty="0"/>
            </a:p>
          </dgm:t>
        </dgm:pt>
      </mc:Choice>
      <mc:Fallback>
        <dgm:pt modelId="{EAC4E16D-EEA5-47A5-9890-5B51EAED68C6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求每个模型</a:t>
              </a:r>
              <a:r>
                <a:rPr lang="en-US" altLang="zh-CN" sz="1800" dirty="0" smtClean="0"/>
                <a:t>k</a:t>
              </a:r>
              <a:r>
                <a:rPr lang="zh-CN" altLang="en-US" sz="1800" dirty="0" smtClean="0"/>
                <a:t>对第</a:t>
              </a:r>
              <a:r>
                <a:rPr lang="en-US" altLang="zh-CN" sz="1800" dirty="0" err="1" smtClean="0"/>
                <a:t>i</a:t>
              </a:r>
              <a:r>
                <a:rPr lang="zh-CN" altLang="en-US" sz="1800" dirty="0" smtClean="0"/>
                <a:t>个样本的贡献度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𝑟(𝑖,𝑘)</a:t>
              </a:r>
              <a:endParaRPr lang="zh-CN" altLang="en-US" sz="1800" baseline="-25000" dirty="0"/>
            </a:p>
          </dgm:t>
        </dgm:pt>
      </mc:Fallback>
    </mc:AlternateContent>
    <dgm:pt modelId="{C70DFCC4-99A0-44EA-893A-0275F4785C2D}" type="par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BE4F6085-F58C-416E-AFA3-5809A593A02D}" type="sib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7BA56769-079C-4D48-88FF-5CFD8272C95A}">
      <dgm:prSet phldrT="[文本]"/>
      <dgm:spPr/>
      <dgm:t>
        <a:bodyPr/>
        <a:lstStyle/>
        <a:p>
          <a:r>
            <a:rPr lang="en-US" altLang="zh-CN" smtClean="0"/>
            <a:t>M</a:t>
          </a:r>
          <a:r>
            <a:rPr lang="zh-CN" altLang="en-US" smtClean="0"/>
            <a:t>步：更新参数</a:t>
          </a:r>
          <a:endParaRPr lang="zh-CN" altLang="en-US" dirty="0"/>
        </a:p>
      </dgm:t>
    </dgm:pt>
    <dgm:pt modelId="{5712A210-CD10-4272-A844-8CB384DE9963}" type="par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A701B288-3AEC-44B2-BE27-1111A4F32094}" type="sibTrans" cxnId="{32D6B867-3B44-454B-81CE-DF6CF7E6036C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8E44A899-0DDD-4DF9-B0E8-8F3B6416AB0C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（</a:t>
              </a:r>
              <a:r>
                <a:rPr lang="en-US" altLang="zh-CN" sz="1800" dirty="0" smtClean="0"/>
                <a:t>1</a:t>
              </a:r>
              <a:r>
                <a:rPr lang="zh-CN" altLang="en-US" sz="1800" dirty="0" smtClean="0"/>
                <a:t>）利用上一</a:t>
              </a:r>
              <a:r>
                <a:rPr lang="zh-CN" altLang="en-US" sz="1800" dirty="0"/>
                <a:t>步</a:t>
              </a:r>
              <a:r>
                <a:rPr lang="zh-CN" altLang="en-US" sz="1800" dirty="0" smtClean="0"/>
                <a:t>得到</a:t>
              </a:r>
              <a14:m>
                <m:oMath xmlns:m="http://schemas.openxmlformats.org/officeDocument/2006/math">
                  <m:r>
                    <a:rPr lang="zh-CN" altLang="en-US" sz="1800" b="0" i="1" smtClean="0">
                      <a:latin typeface="Cambria Math" panose="02040503050406030204" pitchFamily="18" charset="0"/>
                    </a:rPr>
                    <m:t>的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𝑟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(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𝑖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,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𝑘</m:t>
                  </m:r>
                  <m:r>
                    <a:rPr lang="en-US" altLang="zh-CN" sz="1800" b="0" i="1" smtClean="0">
                      <a:latin typeface="Cambria Math" panose="02040503050406030204" pitchFamily="18" charset="0"/>
                    </a:rPr>
                    <m:t>)</m:t>
                  </m:r>
                </m:oMath>
              </a14:m>
              <a:endParaRPr lang="zh-CN" altLang="en-US" sz="1800" dirty="0"/>
            </a:p>
          </dgm:t>
        </dgm:pt>
      </mc:Choice>
      <mc:Fallback>
        <dgm:pt modelId="{8E44A899-0DDD-4DF9-B0E8-8F3B6416AB0C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（</a:t>
              </a:r>
              <a:r>
                <a:rPr lang="en-US" altLang="zh-CN" sz="1800" dirty="0" smtClean="0"/>
                <a:t>1</a:t>
              </a:r>
              <a:r>
                <a:rPr lang="zh-CN" altLang="en-US" sz="1800" dirty="0" smtClean="0"/>
                <a:t>）利用上一</a:t>
              </a:r>
              <a:r>
                <a:rPr lang="zh-CN" altLang="en-US" sz="1800" dirty="0"/>
                <a:t>步</a:t>
              </a:r>
              <a:r>
                <a:rPr lang="zh-CN" altLang="en-US" sz="1800" dirty="0" smtClean="0"/>
                <a:t>得到</a:t>
              </a:r>
              <a:r>
                <a:rPr lang="zh-CN" altLang="en-US" sz="1800" b="0" i="0" smtClean="0">
                  <a:latin typeface="Cambria Math" panose="02040503050406030204" pitchFamily="18" charset="0"/>
                </a:rPr>
                <a:t>的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𝑟(𝑖,𝑘)</a:t>
              </a:r>
              <a:endParaRPr lang="zh-CN" altLang="en-US" sz="1800" dirty="0"/>
            </a:p>
          </dgm:t>
        </dgm:pt>
      </mc:Fallback>
    </mc:AlternateContent>
    <dgm:pt modelId="{23E6E4D5-05D6-41B3-8D4E-89C8902F3590}" type="par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278C1805-8571-4936-B92D-05DD80F44E88}" type="sib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5405FC27-6956-4410-BA10-A970BF492E9D}">
      <dgm:prSet phldrT="[文本]"/>
      <dgm:spPr/>
      <dgm:t>
        <a:bodyPr/>
        <a:lstStyle/>
        <a:p>
          <a:r>
            <a:rPr lang="en-US" altLang="zh-CN" dirty="0"/>
            <a:t>EM</a:t>
          </a:r>
          <a:r>
            <a:rPr lang="zh-CN" altLang="en-US" dirty="0"/>
            <a:t>决策</a:t>
          </a:r>
        </a:p>
      </dgm:t>
    </dgm:pt>
    <dgm:pt modelId="{EC788FEB-B0F0-473F-9F32-3CD7DC958CDC}" type="par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93B94A45-1425-4983-A3E4-920D80D4059F}" type="sib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EAB418AD-BFEB-4A1E-8DA0-6A8029A18128}">
      <dgm:prSet phldrT="[文本]" custT="1"/>
      <dgm:spPr/>
      <dgm:t>
        <a:bodyPr/>
        <a:lstStyle/>
        <a:p>
          <a:r>
            <a:rPr lang="zh-CN" altLang="en-US" sz="1800" b="0" dirty="0"/>
            <a:t>依据上两步循环结束时估算的参数值，对图像中的所有像素</a:t>
          </a:r>
          <a:r>
            <a:rPr lang="zh-CN" altLang="en-US" sz="1800" b="0"/>
            <a:t>点</a:t>
          </a:r>
          <a:r>
            <a:rPr lang="zh-CN" altLang="en-US" sz="1800" b="0" smtClean="0"/>
            <a:t>进行分类</a:t>
          </a:r>
          <a:r>
            <a:rPr lang="en-US" altLang="zh-CN" sz="1400" dirty="0"/>
            <a:t>	</a:t>
          </a:r>
          <a:endParaRPr lang="zh-CN" altLang="en-US" sz="1400" dirty="0"/>
        </a:p>
      </dgm:t>
    </dgm:pt>
    <dgm:pt modelId="{A8453C7D-72A5-4898-BD57-AA5D97C6D427}" type="par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580D3844-7EDC-4F75-9169-10972357856D}" type="sib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A39C5BBF-4FBA-4676-80BA-50078AA98E48}">
      <dgm:prSet phldrT="[文本]" custT="1"/>
      <dgm:spPr/>
      <dgm:t>
        <a:bodyPr/>
        <a:lstStyle/>
        <a:p>
          <a:r>
            <a:rPr lang="zh-CN" altLang="en-US" sz="1800" dirty="0" smtClean="0"/>
            <a:t>（</a:t>
          </a:r>
          <a:r>
            <a:rPr lang="en-US" altLang="zh-CN" sz="1800" dirty="0"/>
            <a:t>2</a:t>
          </a:r>
          <a:r>
            <a:rPr lang="zh-CN" altLang="en-US" sz="1800" dirty="0"/>
            <a:t>）像素点归一化到（</a:t>
          </a:r>
          <a:r>
            <a:rPr lang="en-US" altLang="zh-CN" sz="1800" dirty="0"/>
            <a:t>0,1</a:t>
          </a:r>
          <a:r>
            <a:rPr lang="zh-CN" altLang="en-US" sz="1800" dirty="0" smtClean="0"/>
            <a:t>）</a:t>
          </a:r>
          <a:endParaRPr lang="zh-CN" altLang="en-US" sz="1800" dirty="0"/>
        </a:p>
      </dgm:t>
    </dgm:pt>
    <dgm:pt modelId="{A448B1B2-C145-4EAF-A66F-E7F9C91B7CF9}" type="parTrans" cxnId="{72C6C9B9-7F77-409F-B90F-87268ADABF95}">
      <dgm:prSet/>
      <dgm:spPr/>
      <dgm:t>
        <a:bodyPr/>
        <a:lstStyle/>
        <a:p>
          <a:endParaRPr lang="zh-CN" altLang="en-US"/>
        </a:p>
      </dgm:t>
    </dgm:pt>
    <dgm:pt modelId="{81923BD4-552E-47FF-8EFB-39F59D1D5E1F}" type="sibTrans" cxnId="{72C6C9B9-7F77-409F-B90F-87268ADABF95}">
      <dgm:prSet/>
      <dgm:spPr/>
      <dgm:t>
        <a:bodyPr/>
        <a:lstStyle/>
        <a:p>
          <a:endParaRPr lang="zh-CN" altLang="en-US"/>
        </a:p>
      </dgm:t>
    </dgm:pt>
    <dgm:pt modelId="{7BD1A9D8-0645-439F-9F9B-ECE54CAC7831}">
      <dgm:prSet phldrT="[文本]" custT="1"/>
      <dgm:spPr/>
      <dgm:t>
        <a:bodyPr/>
        <a:lstStyle/>
        <a:p>
          <a:r>
            <a:rPr lang="zh-CN" altLang="en-US" sz="1800" dirty="0" smtClean="0"/>
            <a:t>（</a:t>
          </a:r>
          <a:r>
            <a:rPr lang="en-US" altLang="zh-CN" sz="1800" dirty="0" smtClean="0"/>
            <a:t>2</a:t>
          </a:r>
          <a:r>
            <a:rPr lang="zh-CN" altLang="en-US" sz="1800" dirty="0" smtClean="0"/>
            <a:t>）反复迭代</a:t>
          </a:r>
          <a:r>
            <a:rPr lang="en-US" altLang="zh-CN" sz="1800" dirty="0" smtClean="0"/>
            <a:t>EM</a:t>
          </a:r>
          <a:r>
            <a:rPr lang="zh-CN" altLang="en-US" sz="1800" dirty="0" smtClean="0"/>
            <a:t>，直至</a:t>
          </a:r>
          <a:r>
            <a:rPr lang="zh-CN" altLang="en-US" sz="1800" dirty="0" smtClean="0"/>
            <a:t>收敛</a:t>
          </a:r>
          <a:endParaRPr lang="zh-CN" altLang="en-US" sz="1800" dirty="0"/>
        </a:p>
      </dgm:t>
    </dgm:pt>
    <dgm:pt modelId="{3E753149-9419-470B-920C-CCA59418DA48}" type="parTrans" cxnId="{2C5DFD8A-83EF-4037-8ACC-BEAEACEAA251}">
      <dgm:prSet/>
      <dgm:spPr/>
      <dgm:t>
        <a:bodyPr/>
        <a:lstStyle/>
        <a:p>
          <a:endParaRPr lang="zh-CN" altLang="en-US"/>
        </a:p>
      </dgm:t>
    </dgm:pt>
    <dgm:pt modelId="{A501558A-FBF0-462B-BF08-93B7BD0D043A}" type="sibTrans" cxnId="{2C5DFD8A-83EF-4037-8ACC-BEAEACEAA251}">
      <dgm:prSet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896B3517-0C0F-4407-8028-D40ECE1363A2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更新</a:t>
              </a:r>
              <a:r>
                <a:rPr lang="zh-CN" altLang="en-US" sz="1800" dirty="0" smtClean="0"/>
                <a:t>参数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altLang="zh-CN" sz="180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m:rPr>
                          <m:sty m:val="p"/>
                        </m:rPr>
                        <a:rPr lang="en-US" altLang="zh-CN" sz="1800" i="1" smtClean="0">
                          <a:latin typeface="Cambria Math" panose="02040503050406030204" pitchFamily="18" charset="0"/>
                        </a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a:rPr lang="en-US" altLang="zh-CN" sz="1800" i="1" smtClean="0">
                          <a:latin typeface="Cambria Math" panose="02040503050406030204" pitchFamily="18" charset="0"/>
                        </a:rPr>
                        <m:t>k</m:t>
                      </m:r>
                    </m:sub>
                  </m:sSub>
                </m:oMath>
              </a14:m>
              <a:r>
                <a:rPr lang="zh-CN" altLang="en-US" sz="1800" dirty="0" smtClean="0"/>
                <a:t>，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altLang="zh-CN" sz="180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altLang="zh-CN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∑</m:t>
                      </m:r>
                    </m:e>
                    <m:sub>
                      <m:r>
                        <m:rPr>
                          <m:sty m:val="p"/>
                        </m:rPr>
                        <a:rPr lang="en-US" altLang="zh-CN" sz="1800" i="1" smtClean="0">
                          <a:latin typeface="Cambria Math" panose="02040503050406030204" pitchFamily="18" charset="0"/>
                        </a:rPr>
                        <m:t>k</m:t>
                      </m:r>
                    </m:sub>
                  </m:sSub>
                  <m:sSub>
                    <m:sSubPr>
                      <m:ctrlPr>
                        <a:rPr lang="en-US" altLang="zh-CN" sz="180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1800" i="1" smtClean="0">
                          <a:latin typeface="Cambria Math" panose="02040503050406030204" pitchFamily="18" charset="0"/>
                        </a:rPr>
                        <m:t>𝜋</m:t>
                      </m:r>
                    </m:e>
                    <m:sub>
                      <m:r>
                        <m:rPr>
                          <m:sty m:val="p"/>
                        </m:rPr>
                        <a:rPr lang="en-US" altLang="zh-CN" sz="1800" i="1" smtClean="0">
                          <a:latin typeface="Cambria Math" panose="02040503050406030204" pitchFamily="18" charset="0"/>
                        </a:rPr>
                        <m:t>k</m:t>
                      </m:r>
                    </m:sub>
                  </m:sSub>
                  <m:r>
                    <a:rPr lang="zh-CN" altLang="en-US" sz="1800" i="1" smtClean="0">
                      <a:latin typeface="Cambria Math" panose="02040503050406030204" pitchFamily="18" charset="0"/>
                    </a:rPr>
                    <m:t>，</m:t>
                  </m:r>
                  <m:sSub>
                    <m:sSubPr>
                      <m:ctrlPr>
                        <a:rPr lang="en-US" altLang="zh-CN" sz="180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𝑁</m:t>
                      </m:r>
                    </m:e>
                    <m:sub>
                      <m:r>
                        <m:rPr>
                          <m:sty m:val="p"/>
                        </m:rPr>
                        <a:rPr lang="en-US" altLang="zh-CN" sz="1800" i="1" smtClean="0">
                          <a:latin typeface="Cambria Math" panose="02040503050406030204" pitchFamily="18" charset="0"/>
                        </a:rPr>
                        <m:t>k</m:t>
                      </m:r>
                    </m:sub>
                  </m:sSub>
                </m:oMath>
              </a14:m>
              <a:endParaRPr lang="zh-CN" altLang="en-US" sz="1800" dirty="0"/>
            </a:p>
          </dgm:t>
        </dgm:pt>
      </mc:Choice>
      <mc:Fallback>
        <dgm:pt modelId="{896B3517-0C0F-4407-8028-D40ECE1363A2}">
          <dgm:prSet phldrT="[文本]" custT="1"/>
          <dgm:spPr/>
          <dgm:t>
            <a:bodyPr/>
            <a:lstStyle/>
            <a:p>
              <a:r>
                <a:rPr lang="zh-CN" altLang="en-US" sz="1800" dirty="0" smtClean="0"/>
                <a:t>更新</a:t>
              </a:r>
              <a:r>
                <a:rPr lang="zh-CN" altLang="en-US" sz="1800" dirty="0" smtClean="0"/>
                <a:t>参数</a:t>
              </a:r>
              <a:r>
                <a:rPr lang="en-US" altLang="zh-CN" sz="1800" i="0" smtClean="0">
                  <a:latin typeface="Cambria Math" panose="02040503050406030204" pitchFamily="18" charset="0"/>
                </a:rPr>
                <a:t>u_k</a:t>
              </a:r>
              <a:r>
                <a:rPr lang="zh-CN" altLang="en-US" sz="1800" dirty="0" smtClean="0"/>
                <a:t>，</a:t>
              </a:r>
              <a:r>
                <a:rPr lang="en-US" altLang="zh-CN" sz="180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∑_</a:t>
              </a:r>
              <a:r>
                <a:rPr lang="en-US" altLang="zh-CN" sz="1800" i="0" smtClean="0">
                  <a:latin typeface="Cambria Math" panose="02040503050406030204" pitchFamily="18" charset="0"/>
                </a:rPr>
                <a:t>k 〖</a:t>
              </a:r>
              <a:r>
                <a:rPr lang="zh-CN" altLang="en-US" sz="1800" i="0" smtClean="0">
                  <a:latin typeface="Cambria Math" panose="02040503050406030204" pitchFamily="18" charset="0"/>
                </a:rPr>
                <a:t>，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 </a:t>
              </a:r>
              <a:r>
                <a:rPr lang="zh-CN" altLang="en-US" sz="1800" i="0" smtClean="0">
                  <a:latin typeface="Cambria Math" panose="02040503050406030204" pitchFamily="18" charset="0"/>
                </a:rPr>
                <a:t>𝜋</a:t>
              </a:r>
              <a:r>
                <a:rPr lang="en-US" altLang="zh-CN" sz="1800" i="0" smtClean="0">
                  <a:latin typeface="Cambria Math" panose="02040503050406030204" pitchFamily="18" charset="0"/>
                </a:rPr>
                <a:t>〗_k</a:t>
              </a:r>
              <a:r>
                <a:rPr lang="zh-CN" altLang="en-US" sz="1800" i="0" smtClean="0">
                  <a:latin typeface="Cambria Math" panose="02040503050406030204" pitchFamily="18" charset="0"/>
                </a:rPr>
                <a:t>，</a:t>
              </a:r>
              <a:r>
                <a:rPr lang="en-US" altLang="zh-CN" sz="1800" b="0" i="0" smtClean="0">
                  <a:latin typeface="Cambria Math" panose="02040503050406030204" pitchFamily="18" charset="0"/>
                </a:rPr>
                <a:t>𝑁_</a:t>
              </a:r>
              <a:r>
                <a:rPr lang="en-US" altLang="zh-CN" sz="1800" i="0" smtClean="0">
                  <a:latin typeface="Cambria Math" panose="02040503050406030204" pitchFamily="18" charset="0"/>
                </a:rPr>
                <a:t>k</a:t>
              </a:r>
              <a:endParaRPr lang="zh-CN" altLang="en-US" sz="1800" dirty="0"/>
            </a:p>
          </dgm:t>
        </dgm:pt>
      </mc:Fallback>
    </mc:AlternateContent>
    <dgm:pt modelId="{E92805CA-E738-46AA-9ECE-992FDBF834D3}" type="parTrans" cxnId="{2940F710-B363-49D6-A5B3-CEDF21E1BD93}">
      <dgm:prSet/>
      <dgm:spPr/>
      <dgm:t>
        <a:bodyPr/>
        <a:lstStyle/>
        <a:p>
          <a:endParaRPr lang="zh-CN" altLang="en-US"/>
        </a:p>
      </dgm:t>
    </dgm:pt>
    <dgm:pt modelId="{F5F44EAB-5BB7-4510-B82B-BA61E5424ABF}" type="sibTrans" cxnId="{2940F710-B363-49D6-A5B3-CEDF21E1BD93}">
      <dgm:prSet/>
      <dgm:spPr/>
      <dgm:t>
        <a:bodyPr/>
        <a:lstStyle/>
        <a:p>
          <a:endParaRPr lang="zh-CN" altLang="en-US"/>
        </a:p>
      </dgm:t>
    </dgm:pt>
    <dgm:pt modelId="{805FFD64-8FDA-4A0B-AD73-DD826F7840E3}" type="pres">
      <dgm:prSet presAssocID="{96B539C8-FEB0-467B-BE91-53EA8D3419C3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3198491A-394E-47B2-9F0A-EB0E6CCECB82}" type="pres">
      <dgm:prSet presAssocID="{DB2D6715-E8AB-456F-A6A6-EA55D9329289}" presName="composite" presStyleCnt="0"/>
      <dgm:spPr/>
    </dgm:pt>
    <dgm:pt modelId="{17536B71-DA19-4B11-A1B2-BC197D92A6E1}" type="pres">
      <dgm:prSet presAssocID="{DB2D6715-E8AB-456F-A6A6-EA55D9329289}" presName="bentUpArrow1" presStyleLbl="alignImgPlace1" presStyleIdx="0" presStyleCnt="3" custAng="5400000" custScaleX="73106" custLinFactX="300000" custLinFactNeighborX="333258" custLinFactNeighborY="-96907"/>
      <dgm:spPr/>
    </dgm:pt>
    <dgm:pt modelId="{63A9414B-A530-4879-8696-045053699D79}" type="pres">
      <dgm:prSet presAssocID="{DB2D6715-E8AB-456F-A6A6-EA55D9329289}" presName="ParentText" presStyleLbl="node1" presStyleIdx="0" presStyleCnt="4" custLinFactX="203797" custLinFactNeighborX="300000" custLinFactNeighborY="-14879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A18AE9B-0E50-4F1C-A335-7D06490B8F13}" type="pres">
      <dgm:prSet presAssocID="{DB2D6715-E8AB-456F-A6A6-EA55D9329289}" presName="ChildText" presStyleLbl="revTx" presStyleIdx="0" presStyleCnt="4" custScaleX="411286" custScaleY="100959" custLinFactX="100000" custLinFactNeighborX="191639" custLinFactNeighborY="-278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1C4B545-6378-46A6-9D0B-9BB1D1DD107F}" type="pres">
      <dgm:prSet presAssocID="{A57FF8C9-1882-4FDA-BF34-F0F8BA2A507A}" presName="sibTrans" presStyleCnt="0"/>
      <dgm:spPr/>
    </dgm:pt>
    <dgm:pt modelId="{ED595EB5-4361-4066-BFC2-8E55720F500F}" type="pres">
      <dgm:prSet presAssocID="{19E8D051-D1CC-4850-ACFF-38FDD170FE8B}" presName="composite" presStyleCnt="0"/>
      <dgm:spPr/>
    </dgm:pt>
    <dgm:pt modelId="{C2AA130F-7EF4-4936-AD58-4124714646D7}" type="pres">
      <dgm:prSet presAssocID="{19E8D051-D1CC-4850-ACFF-38FDD170FE8B}" presName="bentUpArrow1" presStyleLbl="alignImgPlace1" presStyleIdx="1" presStyleCnt="3" custAng="5400000" custScaleX="76590" custScaleY="215548" custLinFactX="163429" custLinFactY="-7652" custLinFactNeighborX="200000" custLinFactNeighborY="-100000"/>
      <dgm:spPr/>
    </dgm:pt>
    <dgm:pt modelId="{36BE9A57-3EC3-4449-A81F-0A94E8AACC70}" type="pres">
      <dgm:prSet presAssocID="{19E8D051-D1CC-4850-ACFF-38FDD170FE8B}" presName="ParentText" presStyleLbl="node1" presStyleIdx="1" presStyleCnt="4" custLinFactX="100000" custLinFactNeighborX="179326" custLinFactNeighborY="-140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315D8A9-8B05-4A3A-AB3C-F1E54DD1B61F}" type="pres">
      <dgm:prSet presAssocID="{19E8D051-D1CC-4850-ACFF-38FDD170FE8B}" presName="ChildText" presStyleLbl="revTx" presStyleIdx="1" presStyleCnt="4" custScaleX="383479" custLinFactX="-7567" custLinFactNeighborX="-100000" custLinFactNeighborY="-1019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BAF56A-A191-4619-BAAE-C9935BA113C8}" type="pres">
      <dgm:prSet presAssocID="{1376927B-08E5-4710-8DC0-D7B4B3A00EC3}" presName="sibTrans" presStyleCnt="0"/>
      <dgm:spPr/>
    </dgm:pt>
    <dgm:pt modelId="{4698F1C9-C109-4581-A80B-A172FB636802}" type="pres">
      <dgm:prSet presAssocID="{7BA56769-079C-4D48-88FF-5CFD8272C95A}" presName="composite" presStyleCnt="0"/>
      <dgm:spPr/>
    </dgm:pt>
    <dgm:pt modelId="{12270AF5-1C30-4B41-AA6F-43148B00E78F}" type="pres">
      <dgm:prSet presAssocID="{7BA56769-079C-4D48-88FF-5CFD8272C95A}" presName="bentUpArrow1" presStyleLbl="alignImgPlace1" presStyleIdx="2" presStyleCnt="3" custAng="5400000" custLinFactY="-62989" custLinFactNeighborX="-64298" custLinFactNeighborY="-100000"/>
      <dgm:spPr/>
    </dgm:pt>
    <dgm:pt modelId="{C8D94520-79F8-480E-A33D-DE55ACFC5A07}" type="pres">
      <dgm:prSet presAssocID="{7BA56769-079C-4D48-88FF-5CFD8272C95A}" presName="ParentText" presStyleLbl="node1" presStyleIdx="2" presStyleCnt="4" custLinFactNeighborX="33348" custLinFactNeighborY="-79684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5847DA9-0149-4AEC-8010-2DF76012EB7B}" type="pres">
      <dgm:prSet presAssocID="{7BA56769-079C-4D48-88FF-5CFD8272C95A}" presName="ChildText" presStyleLbl="revTx" presStyleIdx="2" presStyleCnt="4" custScaleX="429910" custLinFactX="-141652" custLinFactNeighborX="-200000" custLinFactNeighborY="-9376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C581A93-ECE9-41E1-9DB0-821E228372AA}" type="pres">
      <dgm:prSet presAssocID="{A701B288-3AEC-44B2-BE27-1111A4F32094}" presName="sibTrans" presStyleCnt="0"/>
      <dgm:spPr/>
    </dgm:pt>
    <dgm:pt modelId="{EBC69612-2660-4DB5-8ECF-9C43C42CD44D}" type="pres">
      <dgm:prSet presAssocID="{5405FC27-6956-4410-BA10-A970BF492E9D}" presName="composite" presStyleCnt="0"/>
      <dgm:spPr/>
    </dgm:pt>
    <dgm:pt modelId="{E265614B-6853-43EB-9CD0-9C25E99C4111}" type="pres">
      <dgm:prSet presAssocID="{5405FC27-6956-4410-BA10-A970BF492E9D}" presName="ParentText" presStyleLbl="node1" presStyleIdx="3" presStyleCnt="4" custLinFactX="-91023" custLinFactNeighborX="-100000" custLinFactNeighborY="-564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EE88E4-47F1-4A96-BD17-C8361FE206F1}" type="pres">
      <dgm:prSet presAssocID="{5405FC27-6956-4410-BA10-A970BF492E9D}" presName="FinalChildText" presStyleLbl="revTx" presStyleIdx="3" presStyleCnt="4" custScaleX="306283" custScaleY="127256" custLinFactX="-300000" custLinFactNeighborX="-358654" custLinFactNeighborY="-62459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F318B1C-C76D-4D54-830E-65CCA5ADC271}" srcId="{7BA56769-079C-4D48-88FF-5CFD8272C95A}" destId="{8E44A899-0DDD-4DF9-B0E8-8F3B6416AB0C}" srcOrd="0" destOrd="0" parTransId="{23E6E4D5-05D6-41B3-8D4E-89C8902F3590}" sibTransId="{278C1805-8571-4936-B92D-05DD80F44E88}"/>
    <dgm:cxn modelId="{A9EEB170-F8F4-457C-B607-83DABF0EBD2C}" type="presOf" srcId="{19E8D051-D1CC-4850-ACFF-38FDD170FE8B}" destId="{36BE9A57-3EC3-4449-A81F-0A94E8AACC70}" srcOrd="0" destOrd="0" presId="urn:microsoft.com/office/officeart/2005/8/layout/StepDownProcess"/>
    <dgm:cxn modelId="{53CB579E-EAB8-4B19-8CB4-B6709FDFA540}" srcId="{DB2D6715-E8AB-456F-A6A6-EA55D9329289}" destId="{C8AD7993-0CE4-4AE4-BB5C-8D3C78B3CF6A}" srcOrd="0" destOrd="0" parTransId="{03CF7E71-98B2-43F8-902F-708B37CBD57E}" sibTransId="{D41DD1C5-5F93-491D-B858-84B0D8C705C3}"/>
    <dgm:cxn modelId="{25CC412B-4954-4AA0-A81E-2717939588A1}" type="presOf" srcId="{7BA56769-079C-4D48-88FF-5CFD8272C95A}" destId="{C8D94520-79F8-480E-A33D-DE55ACFC5A07}" srcOrd="0" destOrd="0" presId="urn:microsoft.com/office/officeart/2005/8/layout/StepDownProcess"/>
    <dgm:cxn modelId="{FEEE486E-FA8A-421F-A6DF-FC0CDFE7B378}" type="presOf" srcId="{896B3517-0C0F-4407-8028-D40ECE1363A2}" destId="{05847DA9-0149-4AEC-8010-2DF76012EB7B}" srcOrd="0" destOrd="1" presId="urn:microsoft.com/office/officeart/2005/8/layout/StepDownProcess"/>
    <dgm:cxn modelId="{72C6C9B9-7F77-409F-B90F-87268ADABF95}" srcId="{DB2D6715-E8AB-456F-A6A6-EA55D9329289}" destId="{A39C5BBF-4FBA-4676-80BA-50078AA98E48}" srcOrd="1" destOrd="0" parTransId="{A448B1B2-C145-4EAF-A66F-E7F9C91B7CF9}" sibTransId="{81923BD4-552E-47FF-8EFB-39F59D1D5E1F}"/>
    <dgm:cxn modelId="{2940F710-B363-49D6-A5B3-CEDF21E1BD93}" srcId="{7BA56769-079C-4D48-88FF-5CFD8272C95A}" destId="{896B3517-0C0F-4407-8028-D40ECE1363A2}" srcOrd="1" destOrd="0" parTransId="{E92805CA-E738-46AA-9ECE-992FDBF834D3}" sibTransId="{F5F44EAB-5BB7-4510-B82B-BA61E5424ABF}"/>
    <dgm:cxn modelId="{5136FCB2-0A7D-40AB-9D96-BBE8C39B8BDF}" type="presOf" srcId="{C8AD7993-0CE4-4AE4-BB5C-8D3C78B3CF6A}" destId="{5A18AE9B-0E50-4F1C-A335-7D06490B8F13}" srcOrd="0" destOrd="0" presId="urn:microsoft.com/office/officeart/2005/8/layout/StepDownProcess"/>
    <dgm:cxn modelId="{9A4A3C80-597C-4388-98EA-86B426FF6997}" srcId="{96B539C8-FEB0-467B-BE91-53EA8D3419C3}" destId="{19E8D051-D1CC-4850-ACFF-38FDD170FE8B}" srcOrd="1" destOrd="0" parTransId="{58ACA15F-B3A4-40B7-B8DB-14E895FFCCD9}" sibTransId="{1376927B-08E5-4710-8DC0-D7B4B3A00EC3}"/>
    <dgm:cxn modelId="{5F39AC78-82DA-4D54-B7E4-1D493970F958}" type="presOf" srcId="{7BD1A9D8-0645-439F-9F9B-ECE54CAC7831}" destId="{05847DA9-0149-4AEC-8010-2DF76012EB7B}" srcOrd="0" destOrd="2" presId="urn:microsoft.com/office/officeart/2005/8/layout/StepDownProcess"/>
    <dgm:cxn modelId="{32D6B867-3B44-454B-81CE-DF6CF7E6036C}" srcId="{96B539C8-FEB0-467B-BE91-53EA8D3419C3}" destId="{7BA56769-079C-4D48-88FF-5CFD8272C95A}" srcOrd="2" destOrd="0" parTransId="{5712A210-CD10-4272-A844-8CB384DE9963}" sibTransId="{A701B288-3AEC-44B2-BE27-1111A4F32094}"/>
    <dgm:cxn modelId="{99C5C9D8-EB6A-4F9A-80E6-9EB30C69FC02}" type="presOf" srcId="{5405FC27-6956-4410-BA10-A970BF492E9D}" destId="{E265614B-6853-43EB-9CD0-9C25E99C4111}" srcOrd="0" destOrd="0" presId="urn:microsoft.com/office/officeart/2005/8/layout/StepDownProcess"/>
    <dgm:cxn modelId="{EBA91A20-6104-420C-8983-423464850C24}" type="presOf" srcId="{DB2D6715-E8AB-456F-A6A6-EA55D9329289}" destId="{63A9414B-A530-4879-8696-045053699D79}" srcOrd="0" destOrd="0" presId="urn:microsoft.com/office/officeart/2005/8/layout/StepDownProcess"/>
    <dgm:cxn modelId="{0DD75CB7-AC0A-4C3C-9CD3-9D03A76C28B9}" srcId="{96B539C8-FEB0-467B-BE91-53EA8D3419C3}" destId="{DB2D6715-E8AB-456F-A6A6-EA55D9329289}" srcOrd="0" destOrd="0" parTransId="{0BEADC29-E7C4-4176-B949-940BA53B3A9E}" sibTransId="{A57FF8C9-1882-4FDA-BF34-F0F8BA2A507A}"/>
    <dgm:cxn modelId="{89387003-85F3-4565-945E-761FBD6BD0D0}" type="presOf" srcId="{EAC4E16D-EEA5-47A5-9890-5B51EAED68C6}" destId="{3315D8A9-8B05-4A3A-AB3C-F1E54DD1B61F}" srcOrd="0" destOrd="0" presId="urn:microsoft.com/office/officeart/2005/8/layout/StepDownProcess"/>
    <dgm:cxn modelId="{F8967DF1-99EE-4156-AE79-8C491E014C7D}" type="presOf" srcId="{A39C5BBF-4FBA-4676-80BA-50078AA98E48}" destId="{5A18AE9B-0E50-4F1C-A335-7D06490B8F13}" srcOrd="0" destOrd="1" presId="urn:microsoft.com/office/officeart/2005/8/layout/StepDownProcess"/>
    <dgm:cxn modelId="{3E892306-1BE5-4026-8B95-06CB90CD942D}" srcId="{5405FC27-6956-4410-BA10-A970BF492E9D}" destId="{EAB418AD-BFEB-4A1E-8DA0-6A8029A18128}" srcOrd="0" destOrd="0" parTransId="{A8453C7D-72A5-4898-BD57-AA5D97C6D427}" sibTransId="{580D3844-7EDC-4F75-9169-10972357856D}"/>
    <dgm:cxn modelId="{478C3695-03CC-4B7B-B404-E56E318EF132}" type="presOf" srcId="{8E44A899-0DDD-4DF9-B0E8-8F3B6416AB0C}" destId="{05847DA9-0149-4AEC-8010-2DF76012EB7B}" srcOrd="0" destOrd="0" presId="urn:microsoft.com/office/officeart/2005/8/layout/StepDownProcess"/>
    <dgm:cxn modelId="{BB193017-021A-448B-9F5B-8170F39C82D6}" srcId="{96B539C8-FEB0-467B-BE91-53EA8D3419C3}" destId="{5405FC27-6956-4410-BA10-A970BF492E9D}" srcOrd="3" destOrd="0" parTransId="{EC788FEB-B0F0-473F-9F32-3CD7DC958CDC}" sibTransId="{93B94A45-1425-4983-A3E4-920D80D4059F}"/>
    <dgm:cxn modelId="{C4F54474-6B64-4A09-9439-5FACDAEE0D0F}" srcId="{19E8D051-D1CC-4850-ACFF-38FDD170FE8B}" destId="{EAC4E16D-EEA5-47A5-9890-5B51EAED68C6}" srcOrd="0" destOrd="0" parTransId="{C70DFCC4-99A0-44EA-893A-0275F4785C2D}" sibTransId="{BE4F6085-F58C-416E-AFA3-5809A593A02D}"/>
    <dgm:cxn modelId="{2182B28B-CA4A-4CC0-8E93-3DFDA1C08220}" type="presOf" srcId="{96B539C8-FEB0-467B-BE91-53EA8D3419C3}" destId="{805FFD64-8FDA-4A0B-AD73-DD826F7840E3}" srcOrd="0" destOrd="0" presId="urn:microsoft.com/office/officeart/2005/8/layout/StepDownProcess"/>
    <dgm:cxn modelId="{2C5DFD8A-83EF-4037-8ACC-BEAEACEAA251}" srcId="{7BA56769-079C-4D48-88FF-5CFD8272C95A}" destId="{7BD1A9D8-0645-439F-9F9B-ECE54CAC7831}" srcOrd="2" destOrd="0" parTransId="{3E753149-9419-470B-920C-CCA59418DA48}" sibTransId="{A501558A-FBF0-462B-BF08-93B7BD0D043A}"/>
    <dgm:cxn modelId="{0695A1CA-EC12-4B30-B629-501B416BA461}" type="presOf" srcId="{EAB418AD-BFEB-4A1E-8DA0-6A8029A18128}" destId="{21EE88E4-47F1-4A96-BD17-C8361FE206F1}" srcOrd="0" destOrd="0" presId="urn:microsoft.com/office/officeart/2005/8/layout/StepDownProcess"/>
    <dgm:cxn modelId="{6B94A471-E737-4319-AF1E-66B2B9C06E4E}" type="presParOf" srcId="{805FFD64-8FDA-4A0B-AD73-DD826F7840E3}" destId="{3198491A-394E-47B2-9F0A-EB0E6CCECB82}" srcOrd="0" destOrd="0" presId="urn:microsoft.com/office/officeart/2005/8/layout/StepDownProcess"/>
    <dgm:cxn modelId="{9436CB99-B62E-4639-B748-D71A43F7925E}" type="presParOf" srcId="{3198491A-394E-47B2-9F0A-EB0E6CCECB82}" destId="{17536B71-DA19-4B11-A1B2-BC197D92A6E1}" srcOrd="0" destOrd="0" presId="urn:microsoft.com/office/officeart/2005/8/layout/StepDownProcess"/>
    <dgm:cxn modelId="{A19DCB9E-C1A3-4229-9F56-A506041F9F25}" type="presParOf" srcId="{3198491A-394E-47B2-9F0A-EB0E6CCECB82}" destId="{63A9414B-A530-4879-8696-045053699D79}" srcOrd="1" destOrd="0" presId="urn:microsoft.com/office/officeart/2005/8/layout/StepDownProcess"/>
    <dgm:cxn modelId="{C58F50D7-AE4F-4C62-BDB8-DF4C8ADFA754}" type="presParOf" srcId="{3198491A-394E-47B2-9F0A-EB0E6CCECB82}" destId="{5A18AE9B-0E50-4F1C-A335-7D06490B8F13}" srcOrd="2" destOrd="0" presId="urn:microsoft.com/office/officeart/2005/8/layout/StepDownProcess"/>
    <dgm:cxn modelId="{9500391C-7045-4E8D-9EA7-86DE4CF35CC8}" type="presParOf" srcId="{805FFD64-8FDA-4A0B-AD73-DD826F7840E3}" destId="{A1C4B545-6378-46A6-9D0B-9BB1D1DD107F}" srcOrd="1" destOrd="0" presId="urn:microsoft.com/office/officeart/2005/8/layout/StepDownProcess"/>
    <dgm:cxn modelId="{55CEA6F1-8927-42AE-84AD-E011D0CADA9A}" type="presParOf" srcId="{805FFD64-8FDA-4A0B-AD73-DD826F7840E3}" destId="{ED595EB5-4361-4066-BFC2-8E55720F500F}" srcOrd="2" destOrd="0" presId="urn:microsoft.com/office/officeart/2005/8/layout/StepDownProcess"/>
    <dgm:cxn modelId="{DDA9B757-24F0-40FD-8E1C-76C2C2331FF2}" type="presParOf" srcId="{ED595EB5-4361-4066-BFC2-8E55720F500F}" destId="{C2AA130F-7EF4-4936-AD58-4124714646D7}" srcOrd="0" destOrd="0" presId="urn:microsoft.com/office/officeart/2005/8/layout/StepDownProcess"/>
    <dgm:cxn modelId="{35FE57CD-6BE8-4FC1-8077-D8571EDF6140}" type="presParOf" srcId="{ED595EB5-4361-4066-BFC2-8E55720F500F}" destId="{36BE9A57-3EC3-4449-A81F-0A94E8AACC70}" srcOrd="1" destOrd="0" presId="urn:microsoft.com/office/officeart/2005/8/layout/StepDownProcess"/>
    <dgm:cxn modelId="{EA8C8147-B00B-4AF8-A736-E90020D6580D}" type="presParOf" srcId="{ED595EB5-4361-4066-BFC2-8E55720F500F}" destId="{3315D8A9-8B05-4A3A-AB3C-F1E54DD1B61F}" srcOrd="2" destOrd="0" presId="urn:microsoft.com/office/officeart/2005/8/layout/StepDownProcess"/>
    <dgm:cxn modelId="{262865B4-4059-4BFB-B2A2-AE786A4B3143}" type="presParOf" srcId="{805FFD64-8FDA-4A0B-AD73-DD826F7840E3}" destId="{1FBAF56A-A191-4619-BAAE-C9935BA113C8}" srcOrd="3" destOrd="0" presId="urn:microsoft.com/office/officeart/2005/8/layout/StepDownProcess"/>
    <dgm:cxn modelId="{B1B593E8-33A8-4427-A498-A4A0441951E6}" type="presParOf" srcId="{805FFD64-8FDA-4A0B-AD73-DD826F7840E3}" destId="{4698F1C9-C109-4581-A80B-A172FB636802}" srcOrd="4" destOrd="0" presId="urn:microsoft.com/office/officeart/2005/8/layout/StepDownProcess"/>
    <dgm:cxn modelId="{BCBC6176-5885-4DA3-B2C1-264A468B9271}" type="presParOf" srcId="{4698F1C9-C109-4581-A80B-A172FB636802}" destId="{12270AF5-1C30-4B41-AA6F-43148B00E78F}" srcOrd="0" destOrd="0" presId="urn:microsoft.com/office/officeart/2005/8/layout/StepDownProcess"/>
    <dgm:cxn modelId="{FA6C373D-32D8-406B-BECF-95289CCC73A2}" type="presParOf" srcId="{4698F1C9-C109-4581-A80B-A172FB636802}" destId="{C8D94520-79F8-480E-A33D-DE55ACFC5A07}" srcOrd="1" destOrd="0" presId="urn:microsoft.com/office/officeart/2005/8/layout/StepDownProcess"/>
    <dgm:cxn modelId="{37C5A181-DF28-4A98-B98E-8C8B41DA488C}" type="presParOf" srcId="{4698F1C9-C109-4581-A80B-A172FB636802}" destId="{05847DA9-0149-4AEC-8010-2DF76012EB7B}" srcOrd="2" destOrd="0" presId="urn:microsoft.com/office/officeart/2005/8/layout/StepDownProcess"/>
    <dgm:cxn modelId="{B4F47C5C-39E8-4E9A-BA32-40155254F20B}" type="presParOf" srcId="{805FFD64-8FDA-4A0B-AD73-DD826F7840E3}" destId="{5C581A93-ECE9-41E1-9DB0-821E228372AA}" srcOrd="5" destOrd="0" presId="urn:microsoft.com/office/officeart/2005/8/layout/StepDownProcess"/>
    <dgm:cxn modelId="{7DAE132E-4DA3-44B8-AC14-A6D2E66064D4}" type="presParOf" srcId="{805FFD64-8FDA-4A0B-AD73-DD826F7840E3}" destId="{EBC69612-2660-4DB5-8ECF-9C43C42CD44D}" srcOrd="6" destOrd="0" presId="urn:microsoft.com/office/officeart/2005/8/layout/StepDownProcess"/>
    <dgm:cxn modelId="{C35C58E7-D655-4C2C-BBB1-BCE7298F60B0}" type="presParOf" srcId="{EBC69612-2660-4DB5-8ECF-9C43C42CD44D}" destId="{E265614B-6853-43EB-9CD0-9C25E99C4111}" srcOrd="0" destOrd="0" presId="urn:microsoft.com/office/officeart/2005/8/layout/StepDownProcess"/>
    <dgm:cxn modelId="{3C9A51D9-976C-46D5-B47E-ECEBEAD2B32D}" type="presParOf" srcId="{EBC69612-2660-4DB5-8ECF-9C43C42CD44D}" destId="{21EE88E4-47F1-4A96-BD17-C8361FE206F1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96B539C8-FEB0-467B-BE91-53EA8D3419C3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B2D6715-E8AB-456F-A6A6-EA55D9329289}">
      <dgm:prSet phldrT="[文本]"/>
      <dgm:spPr/>
      <dgm:t>
        <a:bodyPr/>
        <a:lstStyle/>
        <a:p>
          <a:r>
            <a:rPr lang="zh-CN" altLang="en-US" dirty="0"/>
            <a:t>金鱼图像处理</a:t>
          </a:r>
        </a:p>
      </dgm:t>
    </dgm:pt>
    <dgm:pt modelId="{0BEADC29-E7C4-4176-B949-940BA53B3A9E}" type="par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A57FF8C9-1882-4FDA-BF34-F0F8BA2A507A}" type="sibTrans" cxnId="{0DD75CB7-AC0A-4C3C-9CD3-9D03A76C28B9}">
      <dgm:prSet/>
      <dgm:spPr/>
      <dgm:t>
        <a:bodyPr/>
        <a:lstStyle/>
        <a:p>
          <a:endParaRPr lang="zh-CN" altLang="en-US"/>
        </a:p>
      </dgm:t>
    </dgm:pt>
    <dgm:pt modelId="{C8AD7993-0CE4-4AE4-BB5C-8D3C78B3CF6A}">
      <dgm:prSet phldrT="[文本]" custT="1"/>
      <dgm:spPr/>
      <dgm:t>
        <a:bodyPr/>
        <a:lstStyle/>
        <a:p>
          <a:r>
            <a:rPr lang="zh-CN" altLang="en-US" sz="1800" dirty="0"/>
            <a:t>（</a:t>
          </a:r>
          <a:r>
            <a:rPr lang="en-US" altLang="zh-CN" sz="1800" dirty="0"/>
            <a:t>1</a:t>
          </a:r>
          <a:r>
            <a:rPr lang="zh-CN" altLang="en-US" sz="1800" dirty="0"/>
            <a:t>）读取彩色</a:t>
          </a:r>
          <a:r>
            <a:rPr lang="zh-CN" altLang="en-US" sz="1800" dirty="0" smtClean="0"/>
            <a:t>图像</a:t>
          </a:r>
          <a:endParaRPr lang="zh-CN" altLang="en-US" sz="1800" dirty="0"/>
        </a:p>
      </dgm:t>
    </dgm:pt>
    <dgm:pt modelId="{03CF7E71-98B2-43F8-902F-708B37CBD57E}" type="par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D41DD1C5-5F93-491D-B858-84B0D8C705C3}" type="sibTrans" cxnId="{53CB579E-EAB8-4B19-8CB4-B6709FDFA540}">
      <dgm:prSet/>
      <dgm:spPr/>
      <dgm:t>
        <a:bodyPr/>
        <a:lstStyle/>
        <a:p>
          <a:endParaRPr lang="zh-CN" altLang="en-US"/>
        </a:p>
      </dgm:t>
    </dgm:pt>
    <dgm:pt modelId="{19E8D051-D1CC-4850-ACFF-38FDD170FE8B}">
      <dgm:prSet phldrT="[文本]"/>
      <dgm:spPr/>
      <dgm:t>
        <a:bodyPr/>
        <a:lstStyle/>
        <a:p>
          <a:r>
            <a:rPr lang="en-US" altLang="zh-CN" smtClean="0"/>
            <a:t>E</a:t>
          </a:r>
          <a:r>
            <a:rPr lang="zh-CN" altLang="en-US" smtClean="0"/>
            <a:t>步</a:t>
          </a:r>
          <a:endParaRPr lang="zh-CN" altLang="en-US" dirty="0"/>
        </a:p>
      </dgm:t>
    </dgm:pt>
    <dgm:pt modelId="{58ACA15F-B3A4-40B7-B8DB-14E895FFCCD9}" type="par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1376927B-08E5-4710-8DC0-D7B4B3A00EC3}" type="sibTrans" cxnId="{9A4A3C80-597C-4388-98EA-86B426FF6997}">
      <dgm:prSet/>
      <dgm:spPr/>
      <dgm:t>
        <a:bodyPr/>
        <a:lstStyle/>
        <a:p>
          <a:endParaRPr lang="zh-CN" altLang="en-US"/>
        </a:p>
      </dgm:t>
    </dgm:pt>
    <dgm:pt modelId="{EAC4E16D-EEA5-47A5-9890-5B51EAED68C6}">
      <dgm:prSet phldrT="[文本]" custT="1"/>
      <dgm:spPr>
        <a:blipFill>
          <a:blip xmlns:r="http://schemas.openxmlformats.org/officeDocument/2006/relationships" r:embed="rId1"/>
          <a:stretch>
            <a:fillRect l="-1560" r="-851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C70DFCC4-99A0-44EA-893A-0275F4785C2D}" type="par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BE4F6085-F58C-416E-AFA3-5809A593A02D}" type="sibTrans" cxnId="{C4F54474-6B64-4A09-9439-5FACDAEE0D0F}">
      <dgm:prSet/>
      <dgm:spPr/>
      <dgm:t>
        <a:bodyPr/>
        <a:lstStyle/>
        <a:p>
          <a:endParaRPr lang="zh-CN" altLang="en-US"/>
        </a:p>
      </dgm:t>
    </dgm:pt>
    <dgm:pt modelId="{7BA56769-079C-4D48-88FF-5CFD8272C95A}">
      <dgm:prSet phldrT="[文本]"/>
      <dgm:spPr/>
      <dgm:t>
        <a:bodyPr/>
        <a:lstStyle/>
        <a:p>
          <a:r>
            <a:rPr lang="en-US" altLang="zh-CN" smtClean="0"/>
            <a:t>M</a:t>
          </a:r>
          <a:r>
            <a:rPr lang="zh-CN" altLang="en-US" smtClean="0"/>
            <a:t>步：更新参数</a:t>
          </a:r>
          <a:endParaRPr lang="zh-CN" altLang="en-US" dirty="0"/>
        </a:p>
      </dgm:t>
    </dgm:pt>
    <dgm:pt modelId="{5712A210-CD10-4272-A844-8CB384DE9963}" type="par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A701B288-3AEC-44B2-BE27-1111A4F32094}" type="sibTrans" cxnId="{32D6B867-3B44-454B-81CE-DF6CF7E6036C}">
      <dgm:prSet/>
      <dgm:spPr/>
      <dgm:t>
        <a:bodyPr/>
        <a:lstStyle/>
        <a:p>
          <a:endParaRPr lang="zh-CN" altLang="en-US"/>
        </a:p>
      </dgm:t>
    </dgm:pt>
    <dgm:pt modelId="{8E44A899-0DDD-4DF9-B0E8-8F3B6416AB0C}">
      <dgm:prSet phldrT="[文本]" custT="1"/>
      <dgm:spPr>
        <a:blipFill>
          <a:blip xmlns:r="http://schemas.openxmlformats.org/officeDocument/2006/relationships" r:embed="rId2"/>
          <a:stretch>
            <a:fillRect l="-1392" t="-33566" b="-41958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23E6E4D5-05D6-41B3-8D4E-89C8902F3590}" type="par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278C1805-8571-4936-B92D-05DD80F44E88}" type="sibTrans" cxnId="{3F318B1C-C76D-4D54-830E-65CCA5ADC271}">
      <dgm:prSet/>
      <dgm:spPr/>
      <dgm:t>
        <a:bodyPr/>
        <a:lstStyle/>
        <a:p>
          <a:endParaRPr lang="zh-CN" altLang="en-US"/>
        </a:p>
      </dgm:t>
    </dgm:pt>
    <dgm:pt modelId="{5405FC27-6956-4410-BA10-A970BF492E9D}">
      <dgm:prSet phldrT="[文本]"/>
      <dgm:spPr/>
      <dgm:t>
        <a:bodyPr/>
        <a:lstStyle/>
        <a:p>
          <a:r>
            <a:rPr lang="en-US" altLang="zh-CN" dirty="0"/>
            <a:t>EM</a:t>
          </a:r>
          <a:r>
            <a:rPr lang="zh-CN" altLang="en-US" dirty="0"/>
            <a:t>决策</a:t>
          </a:r>
        </a:p>
      </dgm:t>
    </dgm:pt>
    <dgm:pt modelId="{EC788FEB-B0F0-473F-9F32-3CD7DC958CDC}" type="par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93B94A45-1425-4983-A3E4-920D80D4059F}" type="sibTrans" cxnId="{BB193017-021A-448B-9F5B-8170F39C82D6}">
      <dgm:prSet/>
      <dgm:spPr/>
      <dgm:t>
        <a:bodyPr/>
        <a:lstStyle/>
        <a:p>
          <a:endParaRPr lang="zh-CN" altLang="en-US"/>
        </a:p>
      </dgm:t>
    </dgm:pt>
    <dgm:pt modelId="{EAB418AD-BFEB-4A1E-8DA0-6A8029A18128}">
      <dgm:prSet phldrT="[文本]" custT="1"/>
      <dgm:spPr/>
      <dgm:t>
        <a:bodyPr/>
        <a:lstStyle/>
        <a:p>
          <a:r>
            <a:rPr lang="zh-CN" altLang="en-US" sz="1800" b="0" dirty="0"/>
            <a:t>依据上两步循环结束时估算的参数值，对图像中的所有像素</a:t>
          </a:r>
          <a:r>
            <a:rPr lang="zh-CN" altLang="en-US" sz="1800" b="0"/>
            <a:t>点</a:t>
          </a:r>
          <a:r>
            <a:rPr lang="zh-CN" altLang="en-US" sz="1800" b="0" smtClean="0"/>
            <a:t>进行分类</a:t>
          </a:r>
          <a:r>
            <a:rPr lang="en-US" altLang="zh-CN" sz="1400" dirty="0"/>
            <a:t>	</a:t>
          </a:r>
          <a:endParaRPr lang="zh-CN" altLang="en-US" sz="1400" dirty="0"/>
        </a:p>
      </dgm:t>
    </dgm:pt>
    <dgm:pt modelId="{A8453C7D-72A5-4898-BD57-AA5D97C6D427}" type="par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580D3844-7EDC-4F75-9169-10972357856D}" type="sibTrans" cxnId="{3E892306-1BE5-4026-8B95-06CB90CD942D}">
      <dgm:prSet/>
      <dgm:spPr/>
      <dgm:t>
        <a:bodyPr/>
        <a:lstStyle/>
        <a:p>
          <a:endParaRPr lang="zh-CN" altLang="en-US"/>
        </a:p>
      </dgm:t>
    </dgm:pt>
    <dgm:pt modelId="{A39C5BBF-4FBA-4676-80BA-50078AA98E48}">
      <dgm:prSet phldrT="[文本]" custT="1"/>
      <dgm:spPr/>
      <dgm:t>
        <a:bodyPr/>
        <a:lstStyle/>
        <a:p>
          <a:r>
            <a:rPr lang="zh-CN" altLang="en-US" sz="1800" dirty="0" smtClean="0"/>
            <a:t>（</a:t>
          </a:r>
          <a:r>
            <a:rPr lang="en-US" altLang="zh-CN" sz="1800" dirty="0"/>
            <a:t>2</a:t>
          </a:r>
          <a:r>
            <a:rPr lang="zh-CN" altLang="en-US" sz="1800" dirty="0"/>
            <a:t>）像素点归一化到（</a:t>
          </a:r>
          <a:r>
            <a:rPr lang="en-US" altLang="zh-CN" sz="1800" dirty="0"/>
            <a:t>0,1</a:t>
          </a:r>
          <a:r>
            <a:rPr lang="zh-CN" altLang="en-US" sz="1800" dirty="0" smtClean="0"/>
            <a:t>）</a:t>
          </a:r>
          <a:endParaRPr lang="zh-CN" altLang="en-US" sz="1800" dirty="0"/>
        </a:p>
      </dgm:t>
    </dgm:pt>
    <dgm:pt modelId="{A448B1B2-C145-4EAF-A66F-E7F9C91B7CF9}" type="parTrans" cxnId="{72C6C9B9-7F77-409F-B90F-87268ADABF95}">
      <dgm:prSet/>
      <dgm:spPr/>
      <dgm:t>
        <a:bodyPr/>
        <a:lstStyle/>
        <a:p>
          <a:endParaRPr lang="zh-CN" altLang="en-US"/>
        </a:p>
      </dgm:t>
    </dgm:pt>
    <dgm:pt modelId="{81923BD4-552E-47FF-8EFB-39F59D1D5E1F}" type="sibTrans" cxnId="{72C6C9B9-7F77-409F-B90F-87268ADABF95}">
      <dgm:prSet/>
      <dgm:spPr/>
      <dgm:t>
        <a:bodyPr/>
        <a:lstStyle/>
        <a:p>
          <a:endParaRPr lang="zh-CN" altLang="en-US"/>
        </a:p>
      </dgm:t>
    </dgm:pt>
    <dgm:pt modelId="{7BD1A9D8-0645-439F-9F9B-ECE54CAC7831}">
      <dgm:prSet phldrT="[文本]"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3E753149-9419-470B-920C-CCA59418DA48}" type="parTrans" cxnId="{2C5DFD8A-83EF-4037-8ACC-BEAEACEAA251}">
      <dgm:prSet/>
      <dgm:spPr/>
      <dgm:t>
        <a:bodyPr/>
        <a:lstStyle/>
        <a:p>
          <a:endParaRPr lang="zh-CN" altLang="en-US"/>
        </a:p>
      </dgm:t>
    </dgm:pt>
    <dgm:pt modelId="{A501558A-FBF0-462B-BF08-93B7BD0D043A}" type="sibTrans" cxnId="{2C5DFD8A-83EF-4037-8ACC-BEAEACEAA251}">
      <dgm:prSet/>
      <dgm:spPr/>
      <dgm:t>
        <a:bodyPr/>
        <a:lstStyle/>
        <a:p>
          <a:endParaRPr lang="zh-CN" altLang="en-US"/>
        </a:p>
      </dgm:t>
    </dgm:pt>
    <dgm:pt modelId="{896B3517-0C0F-4407-8028-D40ECE1363A2}">
      <dgm:prSet phldrT="[文本]"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E92805CA-E738-46AA-9ECE-992FDBF834D3}" type="parTrans" cxnId="{2940F710-B363-49D6-A5B3-CEDF21E1BD93}">
      <dgm:prSet/>
      <dgm:spPr/>
      <dgm:t>
        <a:bodyPr/>
        <a:lstStyle/>
        <a:p>
          <a:endParaRPr lang="zh-CN" altLang="en-US"/>
        </a:p>
      </dgm:t>
    </dgm:pt>
    <dgm:pt modelId="{F5F44EAB-5BB7-4510-B82B-BA61E5424ABF}" type="sibTrans" cxnId="{2940F710-B363-49D6-A5B3-CEDF21E1BD93}">
      <dgm:prSet/>
      <dgm:spPr/>
      <dgm:t>
        <a:bodyPr/>
        <a:lstStyle/>
        <a:p>
          <a:endParaRPr lang="zh-CN" altLang="en-US"/>
        </a:p>
      </dgm:t>
    </dgm:pt>
    <dgm:pt modelId="{805FFD64-8FDA-4A0B-AD73-DD826F7840E3}" type="pres">
      <dgm:prSet presAssocID="{96B539C8-FEB0-467B-BE91-53EA8D3419C3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3198491A-394E-47B2-9F0A-EB0E6CCECB82}" type="pres">
      <dgm:prSet presAssocID="{DB2D6715-E8AB-456F-A6A6-EA55D9329289}" presName="composite" presStyleCnt="0"/>
      <dgm:spPr/>
    </dgm:pt>
    <dgm:pt modelId="{17536B71-DA19-4B11-A1B2-BC197D92A6E1}" type="pres">
      <dgm:prSet presAssocID="{DB2D6715-E8AB-456F-A6A6-EA55D9329289}" presName="bentUpArrow1" presStyleLbl="alignImgPlace1" presStyleIdx="0" presStyleCnt="3" custAng="5400000" custScaleX="73106" custLinFactX="300000" custLinFactNeighborX="333258" custLinFactNeighborY="-96907"/>
      <dgm:spPr/>
    </dgm:pt>
    <dgm:pt modelId="{63A9414B-A530-4879-8696-045053699D79}" type="pres">
      <dgm:prSet presAssocID="{DB2D6715-E8AB-456F-A6A6-EA55D9329289}" presName="ParentText" presStyleLbl="node1" presStyleIdx="0" presStyleCnt="4" custLinFactX="203797" custLinFactNeighborX="300000" custLinFactNeighborY="-14879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A18AE9B-0E50-4F1C-A335-7D06490B8F13}" type="pres">
      <dgm:prSet presAssocID="{DB2D6715-E8AB-456F-A6A6-EA55D9329289}" presName="ChildText" presStyleLbl="revTx" presStyleIdx="0" presStyleCnt="4" custScaleX="411286" custScaleY="100959" custLinFactX="100000" custLinFactNeighborX="191639" custLinFactNeighborY="-278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1C4B545-6378-46A6-9D0B-9BB1D1DD107F}" type="pres">
      <dgm:prSet presAssocID="{A57FF8C9-1882-4FDA-BF34-F0F8BA2A507A}" presName="sibTrans" presStyleCnt="0"/>
      <dgm:spPr/>
    </dgm:pt>
    <dgm:pt modelId="{ED595EB5-4361-4066-BFC2-8E55720F500F}" type="pres">
      <dgm:prSet presAssocID="{19E8D051-D1CC-4850-ACFF-38FDD170FE8B}" presName="composite" presStyleCnt="0"/>
      <dgm:spPr/>
    </dgm:pt>
    <dgm:pt modelId="{C2AA130F-7EF4-4936-AD58-4124714646D7}" type="pres">
      <dgm:prSet presAssocID="{19E8D051-D1CC-4850-ACFF-38FDD170FE8B}" presName="bentUpArrow1" presStyleLbl="alignImgPlace1" presStyleIdx="1" presStyleCnt="3" custAng="5400000" custScaleX="76590" custScaleY="215548" custLinFactX="163429" custLinFactY="-7652" custLinFactNeighborX="200000" custLinFactNeighborY="-100000"/>
      <dgm:spPr/>
    </dgm:pt>
    <dgm:pt modelId="{36BE9A57-3EC3-4449-A81F-0A94E8AACC70}" type="pres">
      <dgm:prSet presAssocID="{19E8D051-D1CC-4850-ACFF-38FDD170FE8B}" presName="ParentText" presStyleLbl="node1" presStyleIdx="1" presStyleCnt="4" custLinFactX="100000" custLinFactNeighborX="179326" custLinFactNeighborY="-140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315D8A9-8B05-4A3A-AB3C-F1E54DD1B61F}" type="pres">
      <dgm:prSet presAssocID="{19E8D051-D1CC-4850-ACFF-38FDD170FE8B}" presName="ChildText" presStyleLbl="revTx" presStyleIdx="1" presStyleCnt="4" custScaleX="383479" custLinFactX="-7567" custLinFactNeighborX="-100000" custLinFactNeighborY="-1019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BAF56A-A191-4619-BAAE-C9935BA113C8}" type="pres">
      <dgm:prSet presAssocID="{1376927B-08E5-4710-8DC0-D7B4B3A00EC3}" presName="sibTrans" presStyleCnt="0"/>
      <dgm:spPr/>
    </dgm:pt>
    <dgm:pt modelId="{4698F1C9-C109-4581-A80B-A172FB636802}" type="pres">
      <dgm:prSet presAssocID="{7BA56769-079C-4D48-88FF-5CFD8272C95A}" presName="composite" presStyleCnt="0"/>
      <dgm:spPr/>
    </dgm:pt>
    <dgm:pt modelId="{12270AF5-1C30-4B41-AA6F-43148B00E78F}" type="pres">
      <dgm:prSet presAssocID="{7BA56769-079C-4D48-88FF-5CFD8272C95A}" presName="bentUpArrow1" presStyleLbl="alignImgPlace1" presStyleIdx="2" presStyleCnt="3" custAng="5400000" custLinFactY="-62989" custLinFactNeighborX="-64298" custLinFactNeighborY="-100000"/>
      <dgm:spPr/>
    </dgm:pt>
    <dgm:pt modelId="{C8D94520-79F8-480E-A33D-DE55ACFC5A07}" type="pres">
      <dgm:prSet presAssocID="{7BA56769-079C-4D48-88FF-5CFD8272C95A}" presName="ParentText" presStyleLbl="node1" presStyleIdx="2" presStyleCnt="4" custLinFactNeighborX="33348" custLinFactNeighborY="-79684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5847DA9-0149-4AEC-8010-2DF76012EB7B}" type="pres">
      <dgm:prSet presAssocID="{7BA56769-079C-4D48-88FF-5CFD8272C95A}" presName="ChildText" presStyleLbl="revTx" presStyleIdx="2" presStyleCnt="4" custScaleX="429910" custLinFactX="-141652" custLinFactNeighborX="-200000" custLinFactNeighborY="-9376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C581A93-ECE9-41E1-9DB0-821E228372AA}" type="pres">
      <dgm:prSet presAssocID="{A701B288-3AEC-44B2-BE27-1111A4F32094}" presName="sibTrans" presStyleCnt="0"/>
      <dgm:spPr/>
    </dgm:pt>
    <dgm:pt modelId="{EBC69612-2660-4DB5-8ECF-9C43C42CD44D}" type="pres">
      <dgm:prSet presAssocID="{5405FC27-6956-4410-BA10-A970BF492E9D}" presName="composite" presStyleCnt="0"/>
      <dgm:spPr/>
    </dgm:pt>
    <dgm:pt modelId="{E265614B-6853-43EB-9CD0-9C25E99C4111}" type="pres">
      <dgm:prSet presAssocID="{5405FC27-6956-4410-BA10-A970BF492E9D}" presName="ParentText" presStyleLbl="node1" presStyleIdx="3" presStyleCnt="4" custLinFactX="-91023" custLinFactNeighborX="-100000" custLinFactNeighborY="-56428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EE88E4-47F1-4A96-BD17-C8361FE206F1}" type="pres">
      <dgm:prSet presAssocID="{5405FC27-6956-4410-BA10-A970BF492E9D}" presName="FinalChildText" presStyleLbl="revTx" presStyleIdx="3" presStyleCnt="4" custScaleX="306283" custScaleY="127256" custLinFactX="-300000" custLinFactNeighborX="-358654" custLinFactNeighborY="-62459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F318B1C-C76D-4D54-830E-65CCA5ADC271}" srcId="{7BA56769-079C-4D48-88FF-5CFD8272C95A}" destId="{8E44A899-0DDD-4DF9-B0E8-8F3B6416AB0C}" srcOrd="0" destOrd="0" parTransId="{23E6E4D5-05D6-41B3-8D4E-89C8902F3590}" sibTransId="{278C1805-8571-4936-B92D-05DD80F44E88}"/>
    <dgm:cxn modelId="{A9EEB170-F8F4-457C-B607-83DABF0EBD2C}" type="presOf" srcId="{19E8D051-D1CC-4850-ACFF-38FDD170FE8B}" destId="{36BE9A57-3EC3-4449-A81F-0A94E8AACC70}" srcOrd="0" destOrd="0" presId="urn:microsoft.com/office/officeart/2005/8/layout/StepDownProcess"/>
    <dgm:cxn modelId="{53CB579E-EAB8-4B19-8CB4-B6709FDFA540}" srcId="{DB2D6715-E8AB-456F-A6A6-EA55D9329289}" destId="{C8AD7993-0CE4-4AE4-BB5C-8D3C78B3CF6A}" srcOrd="0" destOrd="0" parTransId="{03CF7E71-98B2-43F8-902F-708B37CBD57E}" sibTransId="{D41DD1C5-5F93-491D-B858-84B0D8C705C3}"/>
    <dgm:cxn modelId="{25CC412B-4954-4AA0-A81E-2717939588A1}" type="presOf" srcId="{7BA56769-079C-4D48-88FF-5CFD8272C95A}" destId="{C8D94520-79F8-480E-A33D-DE55ACFC5A07}" srcOrd="0" destOrd="0" presId="urn:microsoft.com/office/officeart/2005/8/layout/StepDownProcess"/>
    <dgm:cxn modelId="{FEEE486E-FA8A-421F-A6DF-FC0CDFE7B378}" type="presOf" srcId="{896B3517-0C0F-4407-8028-D40ECE1363A2}" destId="{05847DA9-0149-4AEC-8010-2DF76012EB7B}" srcOrd="0" destOrd="1" presId="urn:microsoft.com/office/officeart/2005/8/layout/StepDownProcess"/>
    <dgm:cxn modelId="{72C6C9B9-7F77-409F-B90F-87268ADABF95}" srcId="{DB2D6715-E8AB-456F-A6A6-EA55D9329289}" destId="{A39C5BBF-4FBA-4676-80BA-50078AA98E48}" srcOrd="1" destOrd="0" parTransId="{A448B1B2-C145-4EAF-A66F-E7F9C91B7CF9}" sibTransId="{81923BD4-552E-47FF-8EFB-39F59D1D5E1F}"/>
    <dgm:cxn modelId="{2940F710-B363-49D6-A5B3-CEDF21E1BD93}" srcId="{7BA56769-079C-4D48-88FF-5CFD8272C95A}" destId="{896B3517-0C0F-4407-8028-D40ECE1363A2}" srcOrd="1" destOrd="0" parTransId="{E92805CA-E738-46AA-9ECE-992FDBF834D3}" sibTransId="{F5F44EAB-5BB7-4510-B82B-BA61E5424ABF}"/>
    <dgm:cxn modelId="{5136FCB2-0A7D-40AB-9D96-BBE8C39B8BDF}" type="presOf" srcId="{C8AD7993-0CE4-4AE4-BB5C-8D3C78B3CF6A}" destId="{5A18AE9B-0E50-4F1C-A335-7D06490B8F13}" srcOrd="0" destOrd="0" presId="urn:microsoft.com/office/officeart/2005/8/layout/StepDownProcess"/>
    <dgm:cxn modelId="{9A4A3C80-597C-4388-98EA-86B426FF6997}" srcId="{96B539C8-FEB0-467B-BE91-53EA8D3419C3}" destId="{19E8D051-D1CC-4850-ACFF-38FDD170FE8B}" srcOrd="1" destOrd="0" parTransId="{58ACA15F-B3A4-40B7-B8DB-14E895FFCCD9}" sibTransId="{1376927B-08E5-4710-8DC0-D7B4B3A00EC3}"/>
    <dgm:cxn modelId="{5F39AC78-82DA-4D54-B7E4-1D493970F958}" type="presOf" srcId="{7BD1A9D8-0645-439F-9F9B-ECE54CAC7831}" destId="{05847DA9-0149-4AEC-8010-2DF76012EB7B}" srcOrd="0" destOrd="2" presId="urn:microsoft.com/office/officeart/2005/8/layout/StepDownProcess"/>
    <dgm:cxn modelId="{32D6B867-3B44-454B-81CE-DF6CF7E6036C}" srcId="{96B539C8-FEB0-467B-BE91-53EA8D3419C3}" destId="{7BA56769-079C-4D48-88FF-5CFD8272C95A}" srcOrd="2" destOrd="0" parTransId="{5712A210-CD10-4272-A844-8CB384DE9963}" sibTransId="{A701B288-3AEC-44B2-BE27-1111A4F32094}"/>
    <dgm:cxn modelId="{99C5C9D8-EB6A-4F9A-80E6-9EB30C69FC02}" type="presOf" srcId="{5405FC27-6956-4410-BA10-A970BF492E9D}" destId="{E265614B-6853-43EB-9CD0-9C25E99C4111}" srcOrd="0" destOrd="0" presId="urn:microsoft.com/office/officeart/2005/8/layout/StepDownProcess"/>
    <dgm:cxn modelId="{EBA91A20-6104-420C-8983-423464850C24}" type="presOf" srcId="{DB2D6715-E8AB-456F-A6A6-EA55D9329289}" destId="{63A9414B-A530-4879-8696-045053699D79}" srcOrd="0" destOrd="0" presId="urn:microsoft.com/office/officeart/2005/8/layout/StepDownProcess"/>
    <dgm:cxn modelId="{0DD75CB7-AC0A-4C3C-9CD3-9D03A76C28B9}" srcId="{96B539C8-FEB0-467B-BE91-53EA8D3419C3}" destId="{DB2D6715-E8AB-456F-A6A6-EA55D9329289}" srcOrd="0" destOrd="0" parTransId="{0BEADC29-E7C4-4176-B949-940BA53B3A9E}" sibTransId="{A57FF8C9-1882-4FDA-BF34-F0F8BA2A507A}"/>
    <dgm:cxn modelId="{89387003-85F3-4565-945E-761FBD6BD0D0}" type="presOf" srcId="{EAC4E16D-EEA5-47A5-9890-5B51EAED68C6}" destId="{3315D8A9-8B05-4A3A-AB3C-F1E54DD1B61F}" srcOrd="0" destOrd="0" presId="urn:microsoft.com/office/officeart/2005/8/layout/StepDownProcess"/>
    <dgm:cxn modelId="{F8967DF1-99EE-4156-AE79-8C491E014C7D}" type="presOf" srcId="{A39C5BBF-4FBA-4676-80BA-50078AA98E48}" destId="{5A18AE9B-0E50-4F1C-A335-7D06490B8F13}" srcOrd="0" destOrd="1" presId="urn:microsoft.com/office/officeart/2005/8/layout/StepDownProcess"/>
    <dgm:cxn modelId="{3E892306-1BE5-4026-8B95-06CB90CD942D}" srcId="{5405FC27-6956-4410-BA10-A970BF492E9D}" destId="{EAB418AD-BFEB-4A1E-8DA0-6A8029A18128}" srcOrd="0" destOrd="0" parTransId="{A8453C7D-72A5-4898-BD57-AA5D97C6D427}" sibTransId="{580D3844-7EDC-4F75-9169-10972357856D}"/>
    <dgm:cxn modelId="{478C3695-03CC-4B7B-B404-E56E318EF132}" type="presOf" srcId="{8E44A899-0DDD-4DF9-B0E8-8F3B6416AB0C}" destId="{05847DA9-0149-4AEC-8010-2DF76012EB7B}" srcOrd="0" destOrd="0" presId="urn:microsoft.com/office/officeart/2005/8/layout/StepDownProcess"/>
    <dgm:cxn modelId="{BB193017-021A-448B-9F5B-8170F39C82D6}" srcId="{96B539C8-FEB0-467B-BE91-53EA8D3419C3}" destId="{5405FC27-6956-4410-BA10-A970BF492E9D}" srcOrd="3" destOrd="0" parTransId="{EC788FEB-B0F0-473F-9F32-3CD7DC958CDC}" sibTransId="{93B94A45-1425-4983-A3E4-920D80D4059F}"/>
    <dgm:cxn modelId="{C4F54474-6B64-4A09-9439-5FACDAEE0D0F}" srcId="{19E8D051-D1CC-4850-ACFF-38FDD170FE8B}" destId="{EAC4E16D-EEA5-47A5-9890-5B51EAED68C6}" srcOrd="0" destOrd="0" parTransId="{C70DFCC4-99A0-44EA-893A-0275F4785C2D}" sibTransId="{BE4F6085-F58C-416E-AFA3-5809A593A02D}"/>
    <dgm:cxn modelId="{2182B28B-CA4A-4CC0-8E93-3DFDA1C08220}" type="presOf" srcId="{96B539C8-FEB0-467B-BE91-53EA8D3419C3}" destId="{805FFD64-8FDA-4A0B-AD73-DD826F7840E3}" srcOrd="0" destOrd="0" presId="urn:microsoft.com/office/officeart/2005/8/layout/StepDownProcess"/>
    <dgm:cxn modelId="{2C5DFD8A-83EF-4037-8ACC-BEAEACEAA251}" srcId="{7BA56769-079C-4D48-88FF-5CFD8272C95A}" destId="{7BD1A9D8-0645-439F-9F9B-ECE54CAC7831}" srcOrd="2" destOrd="0" parTransId="{3E753149-9419-470B-920C-CCA59418DA48}" sibTransId="{A501558A-FBF0-462B-BF08-93B7BD0D043A}"/>
    <dgm:cxn modelId="{0695A1CA-EC12-4B30-B629-501B416BA461}" type="presOf" srcId="{EAB418AD-BFEB-4A1E-8DA0-6A8029A18128}" destId="{21EE88E4-47F1-4A96-BD17-C8361FE206F1}" srcOrd="0" destOrd="0" presId="urn:microsoft.com/office/officeart/2005/8/layout/StepDownProcess"/>
    <dgm:cxn modelId="{6B94A471-E737-4319-AF1E-66B2B9C06E4E}" type="presParOf" srcId="{805FFD64-8FDA-4A0B-AD73-DD826F7840E3}" destId="{3198491A-394E-47B2-9F0A-EB0E6CCECB82}" srcOrd="0" destOrd="0" presId="urn:microsoft.com/office/officeart/2005/8/layout/StepDownProcess"/>
    <dgm:cxn modelId="{9436CB99-B62E-4639-B748-D71A43F7925E}" type="presParOf" srcId="{3198491A-394E-47B2-9F0A-EB0E6CCECB82}" destId="{17536B71-DA19-4B11-A1B2-BC197D92A6E1}" srcOrd="0" destOrd="0" presId="urn:microsoft.com/office/officeart/2005/8/layout/StepDownProcess"/>
    <dgm:cxn modelId="{A19DCB9E-C1A3-4229-9F56-A506041F9F25}" type="presParOf" srcId="{3198491A-394E-47B2-9F0A-EB0E6CCECB82}" destId="{63A9414B-A530-4879-8696-045053699D79}" srcOrd="1" destOrd="0" presId="urn:microsoft.com/office/officeart/2005/8/layout/StepDownProcess"/>
    <dgm:cxn modelId="{C58F50D7-AE4F-4C62-BDB8-DF4C8ADFA754}" type="presParOf" srcId="{3198491A-394E-47B2-9F0A-EB0E6CCECB82}" destId="{5A18AE9B-0E50-4F1C-A335-7D06490B8F13}" srcOrd="2" destOrd="0" presId="urn:microsoft.com/office/officeart/2005/8/layout/StepDownProcess"/>
    <dgm:cxn modelId="{9500391C-7045-4E8D-9EA7-86DE4CF35CC8}" type="presParOf" srcId="{805FFD64-8FDA-4A0B-AD73-DD826F7840E3}" destId="{A1C4B545-6378-46A6-9D0B-9BB1D1DD107F}" srcOrd="1" destOrd="0" presId="urn:microsoft.com/office/officeart/2005/8/layout/StepDownProcess"/>
    <dgm:cxn modelId="{55CEA6F1-8927-42AE-84AD-E011D0CADA9A}" type="presParOf" srcId="{805FFD64-8FDA-4A0B-AD73-DD826F7840E3}" destId="{ED595EB5-4361-4066-BFC2-8E55720F500F}" srcOrd="2" destOrd="0" presId="urn:microsoft.com/office/officeart/2005/8/layout/StepDownProcess"/>
    <dgm:cxn modelId="{DDA9B757-24F0-40FD-8E1C-76C2C2331FF2}" type="presParOf" srcId="{ED595EB5-4361-4066-BFC2-8E55720F500F}" destId="{C2AA130F-7EF4-4936-AD58-4124714646D7}" srcOrd="0" destOrd="0" presId="urn:microsoft.com/office/officeart/2005/8/layout/StepDownProcess"/>
    <dgm:cxn modelId="{35FE57CD-6BE8-4FC1-8077-D8571EDF6140}" type="presParOf" srcId="{ED595EB5-4361-4066-BFC2-8E55720F500F}" destId="{36BE9A57-3EC3-4449-A81F-0A94E8AACC70}" srcOrd="1" destOrd="0" presId="urn:microsoft.com/office/officeart/2005/8/layout/StepDownProcess"/>
    <dgm:cxn modelId="{EA8C8147-B00B-4AF8-A736-E90020D6580D}" type="presParOf" srcId="{ED595EB5-4361-4066-BFC2-8E55720F500F}" destId="{3315D8A9-8B05-4A3A-AB3C-F1E54DD1B61F}" srcOrd="2" destOrd="0" presId="urn:microsoft.com/office/officeart/2005/8/layout/StepDownProcess"/>
    <dgm:cxn modelId="{262865B4-4059-4BFB-B2A2-AE786A4B3143}" type="presParOf" srcId="{805FFD64-8FDA-4A0B-AD73-DD826F7840E3}" destId="{1FBAF56A-A191-4619-BAAE-C9935BA113C8}" srcOrd="3" destOrd="0" presId="urn:microsoft.com/office/officeart/2005/8/layout/StepDownProcess"/>
    <dgm:cxn modelId="{B1B593E8-33A8-4427-A498-A4A0441951E6}" type="presParOf" srcId="{805FFD64-8FDA-4A0B-AD73-DD826F7840E3}" destId="{4698F1C9-C109-4581-A80B-A172FB636802}" srcOrd="4" destOrd="0" presId="urn:microsoft.com/office/officeart/2005/8/layout/StepDownProcess"/>
    <dgm:cxn modelId="{BCBC6176-5885-4DA3-B2C1-264A468B9271}" type="presParOf" srcId="{4698F1C9-C109-4581-A80B-A172FB636802}" destId="{12270AF5-1C30-4B41-AA6F-43148B00E78F}" srcOrd="0" destOrd="0" presId="urn:microsoft.com/office/officeart/2005/8/layout/StepDownProcess"/>
    <dgm:cxn modelId="{FA6C373D-32D8-406B-BECF-95289CCC73A2}" type="presParOf" srcId="{4698F1C9-C109-4581-A80B-A172FB636802}" destId="{C8D94520-79F8-480E-A33D-DE55ACFC5A07}" srcOrd="1" destOrd="0" presId="urn:microsoft.com/office/officeart/2005/8/layout/StepDownProcess"/>
    <dgm:cxn modelId="{37C5A181-DF28-4A98-B98E-8C8B41DA488C}" type="presParOf" srcId="{4698F1C9-C109-4581-A80B-A172FB636802}" destId="{05847DA9-0149-4AEC-8010-2DF76012EB7B}" srcOrd="2" destOrd="0" presId="urn:microsoft.com/office/officeart/2005/8/layout/StepDownProcess"/>
    <dgm:cxn modelId="{B4F47C5C-39E8-4E9A-BA32-40155254F20B}" type="presParOf" srcId="{805FFD64-8FDA-4A0B-AD73-DD826F7840E3}" destId="{5C581A93-ECE9-41E1-9DB0-821E228372AA}" srcOrd="5" destOrd="0" presId="urn:microsoft.com/office/officeart/2005/8/layout/StepDownProcess"/>
    <dgm:cxn modelId="{7DAE132E-4DA3-44B8-AC14-A6D2E66064D4}" type="presParOf" srcId="{805FFD64-8FDA-4A0B-AD73-DD826F7840E3}" destId="{EBC69612-2660-4DB5-8ECF-9C43C42CD44D}" srcOrd="6" destOrd="0" presId="urn:microsoft.com/office/officeart/2005/8/layout/StepDownProcess"/>
    <dgm:cxn modelId="{C35C58E7-D655-4C2C-BBB1-BCE7298F60B0}" type="presParOf" srcId="{EBC69612-2660-4DB5-8ECF-9C43C42CD44D}" destId="{E265614B-6853-43EB-9CD0-9C25E99C4111}" srcOrd="0" destOrd="0" presId="urn:microsoft.com/office/officeart/2005/8/layout/StepDownProcess"/>
    <dgm:cxn modelId="{3C9A51D9-976C-46D5-B47E-ECEBEAD2B32D}" type="presParOf" srcId="{EBC69612-2660-4DB5-8ECF-9C43C42CD44D}" destId="{21EE88E4-47F1-4A96-BD17-C8361FE206F1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536B71-DA19-4B11-A1B2-BC197D92A6E1}">
      <dsp:nvSpPr>
        <dsp:cNvPr id="0" name=""/>
        <dsp:cNvSpPr/>
      </dsp:nvSpPr>
      <dsp:spPr>
        <a:xfrm rot="5400000">
          <a:off x="457468" y="1403058"/>
          <a:ext cx="934285" cy="1063651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3A9414B-A530-4879-8696-045053699D79}">
      <dsp:nvSpPr>
        <dsp:cNvPr id="0" name=""/>
        <dsp:cNvSpPr/>
      </dsp:nvSpPr>
      <dsp:spPr>
        <a:xfrm>
          <a:off x="209939" y="367384"/>
          <a:ext cx="1572786" cy="1100899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600" kern="1200" dirty="0"/>
            <a:t>金鱼图像处理</a:t>
          </a:r>
        </a:p>
      </dsp:txBody>
      <dsp:txXfrm>
        <a:off x="263690" y="421135"/>
        <a:ext cx="1465284" cy="993397"/>
      </dsp:txXfrm>
    </dsp:sp>
    <dsp:sp modelId="{5A18AE9B-0E50-4F1C-A335-7D06490B8F13}">
      <dsp:nvSpPr>
        <dsp:cNvPr id="0" name=""/>
        <dsp:cNvSpPr/>
      </dsp:nvSpPr>
      <dsp:spPr>
        <a:xfrm>
          <a:off x="1848065" y="447572"/>
          <a:ext cx="4704681" cy="8897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b="1" kern="1200" dirty="0"/>
            <a:t>（</a:t>
          </a:r>
          <a:r>
            <a:rPr lang="en-US" altLang="zh-CN" sz="1600" b="1" kern="1200" dirty="0"/>
            <a:t>1</a:t>
          </a:r>
          <a:r>
            <a:rPr lang="zh-CN" altLang="en-US" sz="1600" b="1" kern="1200" dirty="0"/>
            <a:t>）彩色图片转换成灰度</a:t>
          </a:r>
          <a:r>
            <a:rPr lang="zh-CN" altLang="en-US" sz="1600" b="1" kern="1200" dirty="0" smtClean="0"/>
            <a:t>图像</a:t>
          </a:r>
          <a:endParaRPr lang="zh-CN" altLang="en-US" sz="1600" b="1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b="1" kern="1200" dirty="0" smtClean="0"/>
            <a:t>（</a:t>
          </a:r>
          <a:r>
            <a:rPr lang="en-US" altLang="zh-CN" sz="1600" b="1" kern="1200" dirty="0"/>
            <a:t>2</a:t>
          </a:r>
          <a:r>
            <a:rPr lang="zh-CN" altLang="en-US" sz="1600" b="1" kern="1200" dirty="0"/>
            <a:t>）像素点归一化到（</a:t>
          </a:r>
          <a:r>
            <a:rPr lang="en-US" altLang="zh-CN" sz="1600" b="1" kern="1200" dirty="0"/>
            <a:t>0,1</a:t>
          </a:r>
          <a:r>
            <a:rPr lang="zh-CN" altLang="en-US" sz="1600" b="1" kern="1200" dirty="0" smtClean="0"/>
            <a:t>）</a:t>
          </a:r>
          <a:endParaRPr lang="zh-CN" altLang="en-US" sz="1600" b="1" kern="1200" dirty="0"/>
        </a:p>
      </dsp:txBody>
      <dsp:txXfrm>
        <a:off x="1848065" y="447572"/>
        <a:ext cx="4704681" cy="889795"/>
      </dsp:txXfrm>
    </dsp:sp>
    <dsp:sp modelId="{C2AA130F-7EF4-4936-AD58-4124714646D7}">
      <dsp:nvSpPr>
        <dsp:cNvPr id="0" name=""/>
        <dsp:cNvSpPr/>
      </dsp:nvSpPr>
      <dsp:spPr>
        <a:xfrm rot="5400000">
          <a:off x="2252617" y="2488290"/>
          <a:ext cx="860448" cy="1293942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BE9A57-3EC3-4449-A81F-0A94E8AACC70}">
      <dsp:nvSpPr>
        <dsp:cNvPr id="0" name=""/>
        <dsp:cNvSpPr/>
      </dsp:nvSpPr>
      <dsp:spPr>
        <a:xfrm>
          <a:off x="1550794" y="1519817"/>
          <a:ext cx="1572786" cy="1100899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/>
            <a:t>参数估计</a:t>
          </a:r>
        </a:p>
      </dsp:txBody>
      <dsp:txXfrm>
        <a:off x="1604545" y="1573568"/>
        <a:ext cx="1465284" cy="993397"/>
      </dsp:txXfrm>
    </dsp:sp>
    <dsp:sp modelId="{3315D8A9-8B05-4A3A-AB3C-F1E54DD1B61F}">
      <dsp:nvSpPr>
        <dsp:cNvPr id="0" name=""/>
        <dsp:cNvSpPr/>
      </dsp:nvSpPr>
      <dsp:spPr>
        <a:xfrm>
          <a:off x="3234881" y="1588905"/>
          <a:ext cx="4386598" cy="8897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b="1" kern="1200" dirty="0"/>
            <a:t>（</a:t>
          </a:r>
          <a:r>
            <a:rPr lang="en-US" altLang="zh-CN" sz="1600" b="1" kern="1200" dirty="0"/>
            <a:t>1</a:t>
          </a:r>
          <a:r>
            <a:rPr lang="zh-CN" altLang="en-US" sz="1600" b="1" kern="1200" dirty="0"/>
            <a:t>）利用有标签的样本估计出</a:t>
          </a:r>
          <a14:m xmlns:a14="http://schemas.microsoft.com/office/drawing/2010/main">
            <m:oMath xmlns:m="http://schemas.openxmlformats.org/officeDocument/2006/math">
              <m:r>
                <a:rPr lang="zh-CN" altLang="en-US" sz="1600" b="1" i="1" kern="1200" smtClean="0">
                  <a:latin typeface="Cambria Math" panose="02040503050406030204" pitchFamily="18" charset="0"/>
                </a:rPr>
                <m:t>𝝁</m:t>
              </m:r>
            </m:oMath>
          </a14:m>
          <a:r>
            <a:rPr lang="zh-CN" altLang="en-US" sz="1600" b="1" kern="1200" dirty="0"/>
            <a:t>和</a:t>
          </a:r>
          <a14:m xmlns:a14="http://schemas.microsoft.com/office/drawing/2010/main">
            <m:oMath xmlns:m="http://schemas.openxmlformats.org/officeDocument/2006/math">
              <m:r>
                <a:rPr lang="zh-CN" altLang="en-US" sz="1600" b="1" i="1" kern="1200" smtClean="0">
                  <a:latin typeface="Cambria Math" panose="02040503050406030204" pitchFamily="18" charset="0"/>
                </a:rPr>
                <m:t>𝜹</m:t>
              </m:r>
            </m:oMath>
          </a14:m>
          <a:endParaRPr lang="zh-CN" altLang="en-US" sz="1600" b="1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14:m xmlns:a14="http://schemas.microsoft.com/office/drawing/2010/main">
            <m:oMath xmlns:m="http://schemas.openxmlformats.org/officeDocument/2006/math">
              <m:r>
                <a:rPr lang="zh-CN" altLang="en-US" sz="1600" b="1" i="1" kern="1200" smtClean="0">
                  <a:latin typeface="Cambria Math" panose="02040503050406030204" pitchFamily="18" charset="0"/>
                </a:rPr>
                <m:t>（</m:t>
              </m:r>
              <m:r>
                <a:rPr lang="en-US" altLang="zh-CN" sz="1600" b="1" i="1" kern="1200" smtClean="0">
                  <a:latin typeface="Cambria Math" panose="02040503050406030204" pitchFamily="18" charset="0"/>
                </a:rPr>
                <m:t>𝟐</m:t>
              </m:r>
            </m:oMath>
          </a14:m>
          <a:r>
            <a:rPr lang="en-US" altLang="zh-CN" sz="1600" b="1" kern="1200" dirty="0"/>
            <a:t>)</a:t>
          </a:r>
          <a:r>
            <a:rPr lang="zh-CN" altLang="en-US" sz="1600" b="1" kern="1200" dirty="0"/>
            <a:t>得到后验概率</a:t>
          </a:r>
          <a14:m xmlns:a14="http://schemas.microsoft.com/office/drawing/2010/main">
            <m:oMath xmlns:m="http://schemas.openxmlformats.org/officeDocument/2006/math">
              <m:r>
                <a:rPr lang="en-US" altLang="zh-CN" sz="1600" b="1" i="1" kern="1200" smtClean="0">
                  <a:latin typeface="Cambria Math" panose="02040503050406030204" pitchFamily="18" charset="0"/>
                </a:rPr>
                <m:t>𝒑</m:t>
              </m:r>
              <m:r>
                <a:rPr lang="en-US" altLang="zh-CN" sz="1600" b="1" i="1" kern="1200" smtClean="0">
                  <a:latin typeface="Cambria Math" panose="02040503050406030204" pitchFamily="18" charset="0"/>
                </a:rPr>
                <m:t>(</m:t>
              </m:r>
              <m:r>
                <a:rPr lang="en-US" altLang="zh-CN" sz="1600" b="1" i="1" kern="1200" smtClean="0">
                  <a:latin typeface="Cambria Math" panose="02040503050406030204" pitchFamily="18" charset="0"/>
                </a:rPr>
                <m:t>𝒙</m:t>
              </m:r>
              <m:r>
                <a:rPr lang="en-US" altLang="zh-CN" sz="1600" b="1" i="1" kern="1200" smtClean="0">
                  <a:latin typeface="Cambria Math" panose="02040503050406030204" pitchFamily="18" charset="0"/>
                </a:rPr>
                <m:t>|</m:t>
              </m:r>
              <m:r>
                <a:rPr lang="zh-CN" altLang="en-US" sz="1600" b="1" i="1" kern="1200" smtClean="0">
                  <a:latin typeface="Cambria Math" panose="02040503050406030204" pitchFamily="18" charset="0"/>
                </a:rPr>
                <m:t>𝜽</m:t>
              </m:r>
              <m:r>
                <a:rPr lang="en-US" altLang="zh-CN" sz="1600" b="1" i="1" kern="1200" smtClean="0">
                  <a:latin typeface="Cambria Math" panose="02040503050406030204" pitchFamily="18" charset="0"/>
                </a:rPr>
                <m:t>)</m:t>
              </m:r>
            </m:oMath>
          </a14:m>
          <a:endParaRPr lang="zh-CN" altLang="en-US" sz="1600" b="1" kern="1200" dirty="0"/>
        </a:p>
      </dsp:txBody>
      <dsp:txXfrm>
        <a:off x="3234881" y="1588905"/>
        <a:ext cx="4386598" cy="889795"/>
      </dsp:txXfrm>
    </dsp:sp>
    <dsp:sp modelId="{12270AF5-1C30-4B41-AA6F-43148B00E78F}">
      <dsp:nvSpPr>
        <dsp:cNvPr id="0" name=""/>
        <dsp:cNvSpPr/>
      </dsp:nvSpPr>
      <dsp:spPr>
        <a:xfrm rot="5400000">
          <a:off x="4315897" y="3839488"/>
          <a:ext cx="934285" cy="1063651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8D94520-79F8-480E-A33D-DE55ACFC5A07}">
      <dsp:nvSpPr>
        <dsp:cNvPr id="0" name=""/>
        <dsp:cNvSpPr/>
      </dsp:nvSpPr>
      <dsp:spPr>
        <a:xfrm>
          <a:off x="3395787" y="2693360"/>
          <a:ext cx="1572786" cy="1100899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/>
            <a:t>估计先验</a:t>
          </a:r>
        </a:p>
      </dsp:txBody>
      <dsp:txXfrm>
        <a:off x="3449538" y="2747111"/>
        <a:ext cx="1465284" cy="993397"/>
      </dsp:txXfrm>
    </dsp:sp>
    <dsp:sp modelId="{05847DA9-0149-4AEC-8010-2DF76012EB7B}">
      <dsp:nvSpPr>
        <dsp:cNvPr id="0" name=""/>
        <dsp:cNvSpPr/>
      </dsp:nvSpPr>
      <dsp:spPr>
        <a:xfrm>
          <a:off x="5330809" y="2915225"/>
          <a:ext cx="4917720" cy="8897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600" b="1" kern="1200" dirty="0"/>
            <a:t>利用标签信息</a:t>
          </a:r>
          <a:r>
            <a:rPr lang="en-US" altLang="zh-CN" sz="1600" b="1" kern="1200" dirty="0"/>
            <a:t>-1,1 </a:t>
          </a:r>
          <a:r>
            <a:rPr lang="zh-CN" altLang="en-US" sz="1600" b="1" kern="1200" dirty="0"/>
            <a:t>估计出</a:t>
          </a:r>
          <a14:m xmlns:a14="http://schemas.microsoft.com/office/drawing/2010/main">
            <m:oMath xmlns:m="http://schemas.openxmlformats.org/officeDocument/2006/math">
              <m:r>
                <a:rPr lang="en-US" altLang="zh-CN" sz="1600" b="1" i="1" kern="1200" smtClean="0">
                  <a:latin typeface="Cambria Math" panose="02040503050406030204" pitchFamily="18" charset="0"/>
                </a:rPr>
                <m:t>𝒑</m:t>
              </m:r>
              <m:r>
                <a:rPr lang="en-US" altLang="zh-CN" sz="1600" b="1" i="1" kern="1200" smtClean="0">
                  <a:latin typeface="Cambria Math" panose="02040503050406030204" pitchFamily="18" charset="0"/>
                </a:rPr>
                <m:t>(</m:t>
              </m:r>
              <m:sSub>
                <m:sSubPr>
                  <m:ctrlPr>
                    <a:rPr lang="en-US" altLang="zh-CN" sz="16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zh-CN" altLang="en-US" sz="1600" b="1" i="1" kern="1200">
                      <a:latin typeface="Cambria Math" panose="02040503050406030204" pitchFamily="18" charset="0"/>
                    </a:rPr>
                    <m:t>𝝎</m:t>
                  </m:r>
                </m:e>
                <m:sub>
                  <m:r>
                    <a:rPr lang="en-US" altLang="zh-CN" sz="1600" b="1" i="1" kern="1200">
                      <a:latin typeface="Cambria Math" panose="02040503050406030204" pitchFamily="18" charset="0"/>
                    </a:rPr>
                    <m:t>𝟎</m:t>
                  </m:r>
                </m:sub>
              </m:sSub>
              <m:r>
                <a:rPr lang="en-US" altLang="zh-CN" sz="1600" b="1" i="1" kern="1200" smtClean="0">
                  <a:latin typeface="Cambria Math" panose="02040503050406030204" pitchFamily="18" charset="0"/>
                </a:rPr>
                <m:t>)</m:t>
              </m:r>
            </m:oMath>
          </a14:m>
          <a:r>
            <a:rPr lang="zh-CN" altLang="en-US" sz="1600" b="1" kern="1200" dirty="0"/>
            <a:t> 和</a:t>
          </a:r>
          <a14:m xmlns:a14="http://schemas.microsoft.com/office/drawing/2010/main">
            <m:oMath xmlns:m="http://schemas.openxmlformats.org/officeDocument/2006/math">
              <m:r>
                <a:rPr lang="en-US" altLang="zh-CN" sz="1600" b="1" i="1" kern="1200" smtClean="0">
                  <a:latin typeface="Cambria Math" panose="02040503050406030204" pitchFamily="18" charset="0"/>
                </a:rPr>
                <m:t>𝒑</m:t>
              </m:r>
              <m:d>
                <m:dPr>
                  <m:ctrlPr>
                    <a:rPr lang="en-US" altLang="zh-CN" sz="1600" b="1" i="1" kern="1200"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en-US" altLang="zh-CN" sz="1600" b="1" i="1" kern="120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600" b="1" i="1" kern="1200">
                          <a:latin typeface="Cambria Math" panose="02040503050406030204" pitchFamily="18" charset="0"/>
                        </a:rPr>
                        <m:t>𝝎</m:t>
                      </m:r>
                    </m:e>
                    <m:sub>
                      <m:r>
                        <a:rPr lang="en-US" altLang="zh-CN" sz="1600" b="1" i="1" kern="1200" smtClean="0">
                          <a:latin typeface="Cambria Math" panose="02040503050406030204" pitchFamily="18" charset="0"/>
                        </a:rPr>
                        <m:t>𝟏</m:t>
                      </m:r>
                    </m:sub>
                  </m:sSub>
                </m:e>
              </m:d>
            </m:oMath>
          </a14:m>
          <a:endParaRPr lang="zh-CN" altLang="en-US" sz="1600" b="1" kern="1200" dirty="0"/>
        </a:p>
      </dsp:txBody>
      <dsp:txXfrm>
        <a:off x="5330809" y="2915225"/>
        <a:ext cx="4917720" cy="889795"/>
      </dsp:txXfrm>
    </dsp:sp>
    <dsp:sp modelId="{E265614B-6853-43EB-9CD0-9C25E99C4111}">
      <dsp:nvSpPr>
        <dsp:cNvPr id="0" name=""/>
        <dsp:cNvSpPr/>
      </dsp:nvSpPr>
      <dsp:spPr>
        <a:xfrm>
          <a:off x="4999290" y="3977339"/>
          <a:ext cx="1572786" cy="1100899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/>
            <a:t>贝叶斯决策</a:t>
          </a:r>
        </a:p>
      </dsp:txBody>
      <dsp:txXfrm>
        <a:off x="5053041" y="4031090"/>
        <a:ext cx="1465284" cy="993397"/>
      </dsp:txXfrm>
    </dsp:sp>
    <dsp:sp modelId="{21EE88E4-47F1-4A96-BD17-C8361FE206F1}">
      <dsp:nvSpPr>
        <dsp:cNvPr id="0" name=""/>
        <dsp:cNvSpPr/>
      </dsp:nvSpPr>
      <dsp:spPr>
        <a:xfrm>
          <a:off x="7259048" y="4125205"/>
          <a:ext cx="2936733" cy="8897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300" b="1" kern="1200" dirty="0"/>
            <a:t>比较</a:t>
          </a:r>
          <a14:m xmlns:a14="http://schemas.microsoft.com/office/drawing/2010/main">
            <m:oMath xmlns:m="http://schemas.openxmlformats.org/officeDocument/2006/math">
              <m:r>
                <a:rPr lang="en-US" altLang="zh-CN" sz="1300" b="1" i="0" kern="1200" smtClean="0">
                  <a:latin typeface="Cambria Math" panose="02040503050406030204" pitchFamily="18" charset="0"/>
                </a:rPr>
                <m:t>   </m:t>
              </m:r>
              <m:r>
                <a:rPr lang="en-US" altLang="zh-CN" sz="1300" b="1" i="1" kern="1200" smtClean="0">
                  <a:latin typeface="Cambria Math" panose="02040503050406030204" pitchFamily="18" charset="0"/>
                </a:rPr>
                <m:t>𝒑</m:t>
              </m:r>
              <m:d>
                <m:dPr>
                  <m:ctrlPr>
                    <a:rPr lang="en-US" altLang="zh-CN" sz="1300" b="1" i="1" kern="1200" smtClean="0"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en-US" altLang="zh-CN" sz="1300" b="1" i="1" kern="1200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altLang="zh-CN" sz="1300" b="1" i="1" kern="1200" smtClean="0">
                          <a:latin typeface="Cambria Math" panose="02040503050406030204" pitchFamily="18" charset="0"/>
                        </a:rPr>
                        <m:t>𝒙</m:t>
                      </m:r>
                    </m:e>
                    <m:sub>
                      <m:r>
                        <a:rPr lang="en-US" altLang="zh-CN" sz="1300" b="1" i="1" kern="1200" smtClean="0">
                          <a:latin typeface="Cambria Math" panose="02040503050406030204" pitchFamily="18" charset="0"/>
                        </a:rPr>
                        <m:t>𝒌</m:t>
                      </m:r>
                    </m:sub>
                  </m:sSub>
                </m:e>
                <m:e>
                  <m:sSub>
                    <m:sSubPr>
                      <m:ctrlPr>
                        <a:rPr lang="en-US" altLang="zh-CN" sz="1300" b="1" i="1" kern="1200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300" b="1" i="1" kern="1200" smtClean="0">
                          <a:latin typeface="Cambria Math" panose="02040503050406030204" pitchFamily="18" charset="0"/>
                        </a:rPr>
                        <m:t>𝝎</m:t>
                      </m:r>
                    </m:e>
                    <m:sub>
                      <m:r>
                        <a:rPr lang="en-US" altLang="zh-CN" sz="1300" b="1" i="1" kern="1200" smtClean="0">
                          <a:latin typeface="Cambria Math" panose="02040503050406030204" pitchFamily="18" charset="0"/>
                        </a:rPr>
                        <m:t>𝟎</m:t>
                      </m:r>
                    </m:sub>
                  </m:sSub>
                </m:e>
              </m:d>
              <m:r>
                <a:rPr lang="en-US" altLang="zh-CN" sz="1300" b="1" i="1" kern="1200" smtClean="0">
                  <a:latin typeface="Cambria Math" panose="02040503050406030204" pitchFamily="18" charset="0"/>
                </a:rPr>
                <m:t>∗</m:t>
              </m:r>
              <m:r>
                <a:rPr lang="en-US" altLang="zh-CN" sz="1300" b="1" i="1" kern="1200" smtClean="0">
                  <a:latin typeface="Cambria Math" panose="02040503050406030204" pitchFamily="18" charset="0"/>
                </a:rPr>
                <m:t>𝒑</m:t>
              </m:r>
              <m:r>
                <a:rPr lang="en-US" altLang="zh-CN" sz="1300" b="1" i="1" kern="1200" smtClean="0">
                  <a:latin typeface="Cambria Math" panose="02040503050406030204" pitchFamily="18" charset="0"/>
                </a:rPr>
                <m:t>(</m:t>
              </m:r>
              <m:sSub>
                <m:sSubPr>
                  <m:ctrlPr>
                    <a:rPr lang="en-US" altLang="zh-CN" sz="1300" b="1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zh-CN" altLang="en-US" sz="1300" b="1" i="1" kern="1200" smtClean="0">
                      <a:latin typeface="Cambria Math" panose="02040503050406030204" pitchFamily="18" charset="0"/>
                    </a:rPr>
                    <m:t>𝝎</m:t>
                  </m:r>
                </m:e>
                <m:sub>
                  <m:r>
                    <a:rPr lang="en-US" altLang="zh-CN" sz="1300" b="1" i="1" kern="1200" smtClean="0">
                      <a:latin typeface="Cambria Math" panose="02040503050406030204" pitchFamily="18" charset="0"/>
                    </a:rPr>
                    <m:t>𝟎</m:t>
                  </m:r>
                </m:sub>
              </m:sSub>
              <m:r>
                <a:rPr lang="en-US" altLang="zh-CN" sz="1300" b="1" i="1" kern="1200" smtClean="0">
                  <a:latin typeface="Cambria Math" panose="02040503050406030204" pitchFamily="18" charset="0"/>
                </a:rPr>
                <m:t>)</m:t>
              </m:r>
            </m:oMath>
          </a14:m>
          <a:r>
            <a:rPr lang="zh-CN" altLang="en-US" sz="1300" b="1" kern="1200" dirty="0"/>
            <a:t>  </a:t>
          </a:r>
          <a:r>
            <a:rPr lang="zh-CN" altLang="en-US" sz="1300" b="1" kern="1200" dirty="0" smtClean="0"/>
            <a:t>和</a:t>
          </a:r>
          <a14:m xmlns:a14="http://schemas.microsoft.com/office/drawing/2010/main">
            <m:oMath xmlns:m="http://schemas.openxmlformats.org/officeDocument/2006/math">
              <m:r>
                <a:rPr lang="en-US" altLang="zh-CN" sz="1300" b="1" i="1" kern="1200" smtClean="0">
                  <a:latin typeface="Cambria Math" panose="02040503050406030204" pitchFamily="18" charset="0"/>
                </a:rPr>
                <m:t>𝒑</m:t>
              </m:r>
              <m:d>
                <m:dPr>
                  <m:ctrlPr>
                    <a:rPr lang="en-US" altLang="zh-CN" sz="1300" b="1" i="1" kern="1200" smtClean="0"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en-US" altLang="zh-CN" sz="1300" b="1" i="1" kern="120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altLang="zh-CN" sz="1300" b="1" i="1" kern="1200" smtClean="0">
                          <a:latin typeface="Cambria Math" panose="02040503050406030204" pitchFamily="18" charset="0"/>
                        </a:rPr>
                        <m:t>𝒙</m:t>
                      </m:r>
                    </m:e>
                    <m:sub>
                      <m:r>
                        <a:rPr lang="en-US" altLang="zh-CN" sz="1300" b="1" i="1" kern="1200" smtClean="0">
                          <a:latin typeface="Cambria Math" panose="02040503050406030204" pitchFamily="18" charset="0"/>
                        </a:rPr>
                        <m:t>𝒌</m:t>
                      </m:r>
                    </m:sub>
                  </m:sSub>
                </m:e>
                <m:e>
                  <m:sSub>
                    <m:sSubPr>
                      <m:ctrlPr>
                        <a:rPr lang="en-US" altLang="zh-CN" sz="1300" b="1" i="1" kern="1200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300" b="1" i="1" kern="1200" smtClean="0">
                          <a:latin typeface="Cambria Math" panose="02040503050406030204" pitchFamily="18" charset="0"/>
                        </a:rPr>
                        <m:t>𝝎</m:t>
                      </m:r>
                    </m:e>
                    <m:sub>
                      <m:r>
                        <a:rPr lang="en-US" altLang="zh-CN" sz="1300" b="1" i="1" kern="1200" smtClean="0">
                          <a:latin typeface="Cambria Math" panose="02040503050406030204" pitchFamily="18" charset="0"/>
                        </a:rPr>
                        <m:t>𝟏</m:t>
                      </m:r>
                    </m:sub>
                  </m:sSub>
                </m:e>
              </m:d>
              <m:r>
                <a:rPr lang="en-US" altLang="zh-CN" sz="1300" b="1" i="1" kern="1200" smtClean="0">
                  <a:latin typeface="Cambria Math" panose="02040503050406030204" pitchFamily="18" charset="0"/>
                </a:rPr>
                <m:t>∗</m:t>
              </m:r>
              <m:r>
                <a:rPr lang="en-US" altLang="zh-CN" sz="1300" b="1" i="1" kern="1200" smtClean="0">
                  <a:latin typeface="Cambria Math" panose="02040503050406030204" pitchFamily="18" charset="0"/>
                </a:rPr>
                <m:t>𝒑</m:t>
              </m:r>
              <m:d>
                <m:dPr>
                  <m:ctrlPr>
                    <a:rPr lang="en-US" altLang="zh-CN" sz="1300" b="1" i="1" kern="1200"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en-US" altLang="zh-CN" sz="1300" b="1" i="1" kern="120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300" b="1" i="1" kern="1200" smtClean="0">
                          <a:latin typeface="Cambria Math" panose="02040503050406030204" pitchFamily="18" charset="0"/>
                        </a:rPr>
                        <m:t>𝝎</m:t>
                      </m:r>
                    </m:e>
                    <m:sub>
                      <m:r>
                        <a:rPr lang="en-US" altLang="zh-CN" sz="1300" b="1" i="1" kern="1200" smtClean="0">
                          <a:latin typeface="Cambria Math" panose="02040503050406030204" pitchFamily="18" charset="0"/>
                        </a:rPr>
                        <m:t>𝟏</m:t>
                      </m:r>
                    </m:sub>
                  </m:sSub>
                </m:e>
              </m:d>
            </m:oMath>
          </a14:m>
          <a:r>
            <a:rPr lang="zh-CN" altLang="en-US" sz="1300" b="1" kern="1200" dirty="0"/>
            <a:t>划定属于</a:t>
          </a:r>
          <a:r>
            <a:rPr lang="en-US" altLang="zh-CN" sz="1300" b="1" kern="1200" dirty="0"/>
            <a:t>0</a:t>
          </a:r>
          <a:r>
            <a:rPr lang="zh-CN" altLang="en-US" sz="1300" b="1" kern="1200" dirty="0"/>
            <a:t>类或</a:t>
          </a:r>
          <a:r>
            <a:rPr lang="en-US" altLang="zh-CN" sz="1300" b="1" kern="1200" dirty="0"/>
            <a:t>1</a:t>
          </a:r>
          <a:r>
            <a:rPr lang="zh-CN" altLang="en-US" sz="1300" b="1" kern="1200" dirty="0"/>
            <a:t>类</a:t>
          </a:r>
          <a:r>
            <a:rPr lang="en-US" altLang="zh-CN" sz="1300" b="1" kern="1200" dirty="0"/>
            <a:t>	</a:t>
          </a:r>
          <a:endParaRPr lang="zh-CN" altLang="en-US" sz="1300" b="1" kern="1200" dirty="0"/>
        </a:p>
      </dsp:txBody>
      <dsp:txXfrm>
        <a:off x="7259048" y="4125205"/>
        <a:ext cx="2936733" cy="88979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536B71-DA19-4B11-A1B2-BC197D92A6E1}">
      <dsp:nvSpPr>
        <dsp:cNvPr id="0" name=""/>
        <dsp:cNvSpPr/>
      </dsp:nvSpPr>
      <dsp:spPr>
        <a:xfrm rot="10800000">
          <a:off x="7575088" y="528328"/>
          <a:ext cx="709336" cy="807555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3A9414B-A530-4879-8696-045053699D79}">
      <dsp:nvSpPr>
        <dsp:cNvPr id="0" name=""/>
        <dsp:cNvSpPr/>
      </dsp:nvSpPr>
      <dsp:spPr>
        <a:xfrm>
          <a:off x="8261705" y="225827"/>
          <a:ext cx="1194105" cy="835835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1400" kern="1200" dirty="0"/>
            <a:t>金鱼</a:t>
          </a:r>
          <a:r>
            <a:rPr lang="zh-CN" altLang="en-US" sz="1400" kern="1200" dirty="0" smtClean="0"/>
            <a:t>图像</a:t>
          </a:r>
          <a:endParaRPr lang="en-US" altLang="zh-CN" sz="1400" kern="1200" dirty="0" smtClean="0"/>
        </a:p>
        <a:p>
          <a:pPr lvl="0" algn="ctr" defTabSz="6223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1400" kern="1200" dirty="0" smtClean="0"/>
            <a:t>处理</a:t>
          </a:r>
          <a:endParaRPr lang="zh-CN" altLang="en-US" sz="1400" kern="1200" dirty="0"/>
        </a:p>
      </dsp:txBody>
      <dsp:txXfrm>
        <a:off x="8302514" y="266636"/>
        <a:ext cx="1112487" cy="754217"/>
      </dsp:txXfrm>
    </dsp:sp>
    <dsp:sp modelId="{5A18AE9B-0E50-4F1C-A335-7D06490B8F13}">
      <dsp:nvSpPr>
        <dsp:cNvPr id="0" name=""/>
        <dsp:cNvSpPr/>
      </dsp:nvSpPr>
      <dsp:spPr>
        <a:xfrm>
          <a:off x="3822421" y="417707"/>
          <a:ext cx="4791406" cy="8259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/>
            <a:t>（</a:t>
          </a:r>
          <a:r>
            <a:rPr lang="en-US" altLang="zh-CN" sz="1800" kern="1200" dirty="0"/>
            <a:t>1</a:t>
          </a:r>
          <a:r>
            <a:rPr lang="zh-CN" altLang="en-US" sz="1800" kern="1200" dirty="0"/>
            <a:t>）读取彩色</a:t>
          </a:r>
          <a:r>
            <a:rPr lang="zh-CN" altLang="en-US" sz="1800" kern="1200" dirty="0" smtClean="0"/>
            <a:t>图像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（</a:t>
          </a:r>
          <a:r>
            <a:rPr lang="en-US" altLang="zh-CN" sz="1800" kern="1200" dirty="0"/>
            <a:t>2</a:t>
          </a:r>
          <a:r>
            <a:rPr lang="zh-CN" altLang="en-US" sz="1800" kern="1200" dirty="0"/>
            <a:t>）像素点归一化到（</a:t>
          </a:r>
          <a:r>
            <a:rPr lang="en-US" altLang="zh-CN" sz="1800" kern="1200" dirty="0"/>
            <a:t>0,1</a:t>
          </a:r>
          <a:r>
            <a:rPr lang="zh-CN" altLang="en-US" sz="1800" kern="1200" dirty="0" smtClean="0"/>
            <a:t>）</a:t>
          </a:r>
          <a:endParaRPr lang="zh-CN" altLang="en-US" sz="1800" kern="1200" dirty="0"/>
        </a:p>
      </dsp:txBody>
      <dsp:txXfrm>
        <a:off x="3822421" y="417707"/>
        <a:ext cx="4791406" cy="825965"/>
      </dsp:txXfrm>
    </dsp:sp>
    <dsp:sp modelId="{C2AA130F-7EF4-4936-AD58-4124714646D7}">
      <dsp:nvSpPr>
        <dsp:cNvPr id="0" name=""/>
        <dsp:cNvSpPr/>
      </dsp:nvSpPr>
      <dsp:spPr>
        <a:xfrm rot="5400000">
          <a:off x="519026" y="3224"/>
          <a:ext cx="709336" cy="807555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noFill/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BE9A57-3EC3-4449-A81F-0A94E8AACC70}">
      <dsp:nvSpPr>
        <dsp:cNvPr id="0" name=""/>
        <dsp:cNvSpPr/>
      </dsp:nvSpPr>
      <dsp:spPr>
        <a:xfrm>
          <a:off x="7121660" y="1353530"/>
          <a:ext cx="1194105" cy="835835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kern="1200"/>
            <a:t>参数估计</a:t>
          </a:r>
        </a:p>
      </dsp:txBody>
      <dsp:txXfrm>
        <a:off x="7162469" y="1394339"/>
        <a:ext cx="1112487" cy="754217"/>
      </dsp:txXfrm>
    </dsp:sp>
    <dsp:sp modelId="{3315D8A9-8B05-4A3A-AB3C-F1E54DD1B61F}">
      <dsp:nvSpPr>
        <dsp:cNvPr id="0" name=""/>
        <dsp:cNvSpPr/>
      </dsp:nvSpPr>
      <dsp:spPr>
        <a:xfrm>
          <a:off x="2674019" y="1448874"/>
          <a:ext cx="3630449" cy="9215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/>
            <a:t>（</a:t>
          </a:r>
          <a:r>
            <a:rPr lang="en-US" altLang="zh-CN" sz="1800" kern="1200" dirty="0"/>
            <a:t>1</a:t>
          </a:r>
          <a:r>
            <a:rPr lang="zh-CN" altLang="en-US" sz="1800" kern="1200" dirty="0"/>
            <a:t>）利用有标签的样本估计出</a:t>
          </a:r>
          <a14:m xmlns:a14="http://schemas.microsoft.com/office/drawing/2010/main">
            <m:oMath xmlns:m="http://schemas.openxmlformats.org/officeDocument/2006/math">
              <m:r>
                <a:rPr lang="zh-CN" altLang="en-US" sz="1800" i="1" kern="1200" dirty="0" smtClean="0">
                  <a:latin typeface="Cambria Math" panose="02040503050406030204" pitchFamily="18" charset="0"/>
                </a:rPr>
                <m:t>三个通道的</m:t>
              </m:r>
              <m:r>
                <a:rPr lang="zh-CN" altLang="en-US" sz="1800" i="1" kern="1200" smtClean="0">
                  <a:latin typeface="Cambria Math" panose="02040503050406030204" pitchFamily="18" charset="0"/>
                </a:rPr>
                <m:t>𝜇</m:t>
              </m:r>
            </m:oMath>
          </a14:m>
          <a:r>
            <a:rPr lang="zh-CN" altLang="en-US" sz="1800" kern="1200" dirty="0"/>
            <a:t>和</a:t>
          </a:r>
          <a:r>
            <a:rPr lang="zh-CN" altLang="en-US" sz="1800" kern="1200" dirty="0" smtClean="0"/>
            <a:t>协方差矩阵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b="1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∑</m:t>
              </m:r>
            </m:oMath>
          </a14:m>
          <a:endParaRPr lang="zh-CN" altLang="en-US" sz="1800" kern="1200" baseline="-250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14:m xmlns:a14="http://schemas.microsoft.com/office/drawing/2010/main">
            <m:oMath xmlns:m="http://schemas.openxmlformats.org/officeDocument/2006/math">
              <m:r>
                <a:rPr lang="zh-CN" altLang="en-US" sz="1800" i="1" kern="1200" smtClean="0">
                  <a:latin typeface="Cambria Math" panose="02040503050406030204" pitchFamily="18" charset="0"/>
                </a:rPr>
                <m:t>（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2</m:t>
              </m:r>
            </m:oMath>
          </a14:m>
          <a:r>
            <a:rPr lang="en-US" altLang="zh-CN" sz="1800" kern="1200" dirty="0"/>
            <a:t>)</a:t>
          </a:r>
          <a:r>
            <a:rPr lang="zh-CN" altLang="en-US" sz="1800" kern="1200" dirty="0" smtClean="0"/>
            <a:t>得到联合后验概率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𝑝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(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𝑥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|</m:t>
              </m:r>
              <m:r>
                <a:rPr lang="zh-CN" altLang="en-US" sz="1800" b="0" i="1" kern="1200" smtClean="0">
                  <a:latin typeface="Cambria Math" panose="02040503050406030204" pitchFamily="18" charset="0"/>
                </a:rPr>
                <m:t>𝜃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)</m:t>
              </m:r>
            </m:oMath>
          </a14:m>
          <a:endParaRPr lang="zh-CN" altLang="en-US" sz="1800" kern="1200" baseline="-25000" dirty="0"/>
        </a:p>
      </dsp:txBody>
      <dsp:txXfrm>
        <a:off x="2674019" y="1448874"/>
        <a:ext cx="3630449" cy="921570"/>
      </dsp:txXfrm>
    </dsp:sp>
    <dsp:sp modelId="{12270AF5-1C30-4B41-AA6F-43148B00E78F}">
      <dsp:nvSpPr>
        <dsp:cNvPr id="0" name=""/>
        <dsp:cNvSpPr/>
      </dsp:nvSpPr>
      <dsp:spPr>
        <a:xfrm rot="10800000">
          <a:off x="5250592" y="2899136"/>
          <a:ext cx="709336" cy="807555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8D94520-79F8-480E-A33D-DE55ACFC5A07}">
      <dsp:nvSpPr>
        <dsp:cNvPr id="0" name=""/>
        <dsp:cNvSpPr/>
      </dsp:nvSpPr>
      <dsp:spPr>
        <a:xfrm>
          <a:off x="5979320" y="2600135"/>
          <a:ext cx="1194105" cy="835835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kern="1200"/>
            <a:t>估计先验</a:t>
          </a:r>
        </a:p>
      </dsp:txBody>
      <dsp:txXfrm>
        <a:off x="6020129" y="2640944"/>
        <a:ext cx="1112487" cy="754217"/>
      </dsp:txXfrm>
    </dsp:sp>
    <dsp:sp modelId="{05847DA9-0149-4AEC-8010-2DF76012EB7B}">
      <dsp:nvSpPr>
        <dsp:cNvPr id="0" name=""/>
        <dsp:cNvSpPr/>
      </dsp:nvSpPr>
      <dsp:spPr>
        <a:xfrm>
          <a:off x="1682055" y="2446931"/>
          <a:ext cx="2848697" cy="132502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/>
            <a:t>利用标签信息</a:t>
          </a:r>
          <a:r>
            <a:rPr lang="en-US" altLang="zh-CN" sz="1800" kern="1200" dirty="0"/>
            <a:t>-1,1 </a:t>
          </a:r>
          <a:r>
            <a:rPr lang="zh-CN" altLang="en-US" sz="1800" kern="1200" dirty="0"/>
            <a:t>估计</a:t>
          </a:r>
          <a:r>
            <a:rPr lang="zh-CN" altLang="en-US" sz="1800" kern="1200" dirty="0" smtClean="0"/>
            <a:t>出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𝑝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(</m:t>
              </m:r>
              <m:sSub>
                <m:sSubPr>
                  <m:ctrlPr>
                    <a:rPr lang="en-US" altLang="zh-CN" sz="180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zh-CN" altLang="en-US" sz="1800" i="1" kern="1200">
                      <a:latin typeface="Cambria Math" panose="02040503050406030204" pitchFamily="18" charset="0"/>
                    </a:rPr>
                    <m:t>𝜔</m:t>
                  </m:r>
                </m:e>
                <m:sub>
                  <m:r>
                    <a:rPr lang="en-US" altLang="zh-CN" sz="1800" i="1" kern="1200">
                      <a:latin typeface="Cambria Math" panose="02040503050406030204" pitchFamily="18" charset="0"/>
                    </a:rPr>
                    <m:t>0</m:t>
                  </m:r>
                </m:sub>
              </m:sSub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)</m:t>
              </m:r>
            </m:oMath>
          </a14:m>
          <a:r>
            <a:rPr lang="zh-CN" altLang="en-US" sz="1800" kern="1200" dirty="0"/>
            <a:t> 和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i="1" kern="1200" smtClean="0">
                  <a:latin typeface="Cambria Math" panose="02040503050406030204" pitchFamily="18" charset="0"/>
                </a:rPr>
                <m:t>𝑝</m:t>
              </m:r>
              <m:d>
                <m:dPr>
                  <m:ctrlPr>
                    <a:rPr lang="en-US" altLang="zh-CN" sz="1800" i="1" kern="1200"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en-US" altLang="zh-CN" sz="1800" i="1" kern="120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800" i="1" kern="1200">
                          <a:latin typeface="Cambria Math" panose="02040503050406030204" pitchFamily="18" charset="0"/>
                        </a:rPr>
                        <m:t>𝜔</m:t>
                      </m:r>
                    </m:e>
                    <m:sub>
                      <m:r>
                        <a:rPr lang="en-US" altLang="zh-CN" sz="1800" b="0" i="1" kern="1200" smtClean="0">
                          <a:latin typeface="Cambria Math" panose="02040503050406030204" pitchFamily="18" charset="0"/>
                        </a:rPr>
                        <m:t>1</m:t>
                      </m:r>
                    </m:sub>
                  </m:sSub>
                </m:e>
              </m:d>
            </m:oMath>
          </a14:m>
          <a:endParaRPr lang="zh-CN" altLang="en-US" sz="1300" kern="1200" dirty="0"/>
        </a:p>
      </dsp:txBody>
      <dsp:txXfrm>
        <a:off x="1682055" y="2446931"/>
        <a:ext cx="2848697" cy="1325021"/>
      </dsp:txXfrm>
    </dsp:sp>
    <dsp:sp modelId="{E265614B-6853-43EB-9CD0-9C25E99C4111}">
      <dsp:nvSpPr>
        <dsp:cNvPr id="0" name=""/>
        <dsp:cNvSpPr/>
      </dsp:nvSpPr>
      <dsp:spPr>
        <a:xfrm>
          <a:off x="4832903" y="3692882"/>
          <a:ext cx="1194105" cy="835835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500" kern="1200"/>
            <a:t>贝叶斯决策</a:t>
          </a:r>
        </a:p>
      </dsp:txBody>
      <dsp:txXfrm>
        <a:off x="4873712" y="3733691"/>
        <a:ext cx="1112487" cy="754217"/>
      </dsp:txXfrm>
    </dsp:sp>
    <dsp:sp modelId="{21EE88E4-47F1-4A96-BD17-C8361FE206F1}">
      <dsp:nvSpPr>
        <dsp:cNvPr id="0" name=""/>
        <dsp:cNvSpPr/>
      </dsp:nvSpPr>
      <dsp:spPr>
        <a:xfrm>
          <a:off x="425153" y="3607882"/>
          <a:ext cx="4414434" cy="105735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b="0" kern="1200" dirty="0"/>
            <a:t>对于每一个通道的所有像素点比较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b="0" i="0" kern="1200" smtClean="0">
                  <a:latin typeface="Cambria Math" panose="02040503050406030204" pitchFamily="18" charset="0"/>
                </a:rPr>
                <m:t>   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𝑝</m:t>
              </m:r>
              <m:d>
                <m:dPr>
                  <m:ctrlPr>
                    <a:rPr lang="en-US" altLang="zh-CN" sz="1800" b="0" i="1" kern="1200" smtClean="0"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en-US" altLang="zh-CN" sz="1800" b="0" i="1" kern="1200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altLang="zh-CN" sz="1800" b="0" i="1" kern="1200" smtClean="0">
                          <a:latin typeface="Cambria Math" panose="02040503050406030204" pitchFamily="18" charset="0"/>
                        </a:rPr>
                        <m:t>𝑥</m:t>
                      </m:r>
                    </m:e>
                    <m:sub>
                      <m:r>
                        <a:rPr lang="en-US" altLang="zh-CN" sz="1800" b="0" i="1" kern="1200" smtClean="0">
                          <a:latin typeface="Cambria Math" panose="02040503050406030204" pitchFamily="18" charset="0"/>
                        </a:rPr>
                        <m:t>𝑘</m:t>
                      </m:r>
                    </m:sub>
                  </m:sSub>
                </m:e>
                <m:e>
                  <m:sSub>
                    <m:sSubPr>
                      <m:ctrlPr>
                        <a:rPr lang="en-US" altLang="zh-CN" sz="1800" b="0" i="1" kern="1200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800" b="0" i="1" kern="1200" smtClean="0">
                          <a:latin typeface="Cambria Math" panose="02040503050406030204" pitchFamily="18" charset="0"/>
                        </a:rPr>
                        <m:t>𝜔</m:t>
                      </m:r>
                    </m:e>
                    <m:sub>
                      <m:r>
                        <a:rPr lang="en-US" altLang="zh-CN" sz="1800" b="0" i="1" kern="1200" smtClean="0">
                          <a:latin typeface="Cambria Math" panose="02040503050406030204" pitchFamily="18" charset="0"/>
                        </a:rPr>
                        <m:t>0</m:t>
                      </m:r>
                    </m:sub>
                  </m:sSub>
                </m:e>
              </m:d>
            </m:oMath>
          </a14:m>
          <a:r>
            <a:rPr lang="en-US" altLang="zh-CN" sz="1800" b="0" kern="1200" baseline="-25000" dirty="0" err="1"/>
            <a:t>i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∗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𝑝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(</m:t>
              </m:r>
              <m:sSub>
                <m:sSubPr>
                  <m:ctrlPr>
                    <a:rPr lang="en-US" altLang="zh-CN" sz="18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zh-CN" altLang="en-US" sz="1800" b="0" i="1" kern="1200">
                      <a:latin typeface="Cambria Math" panose="02040503050406030204" pitchFamily="18" charset="0"/>
                    </a:rPr>
                    <m:t>𝜔</m:t>
                  </m:r>
                </m:e>
                <m:sub>
                  <m:r>
                    <a:rPr lang="en-US" altLang="zh-CN" sz="1800" b="0" i="1" kern="1200">
                      <a:latin typeface="Cambria Math" panose="02040503050406030204" pitchFamily="18" charset="0"/>
                    </a:rPr>
                    <m:t>0</m:t>
                  </m:r>
                </m:sub>
              </m:sSub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)</m:t>
              </m:r>
            </m:oMath>
          </a14:m>
          <a:r>
            <a:rPr lang="en-US" altLang="zh-CN" sz="1800" b="0" kern="1200" baseline="-25000" dirty="0" err="1"/>
            <a:t>i</a:t>
          </a:r>
          <a:r>
            <a:rPr lang="zh-CN" altLang="en-US" sz="1800" b="0" kern="1200" dirty="0"/>
            <a:t>  和</a:t>
          </a:r>
          <a:r>
            <a:rPr lang="en-US" altLang="zh-CN" sz="1800" b="0" kern="1200" dirty="0"/>
            <a:t>  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b="0" i="1" kern="1200">
                  <a:latin typeface="Cambria Math" panose="02040503050406030204" pitchFamily="18" charset="0"/>
                </a:rPr>
                <m:t>𝑝</m:t>
              </m:r>
              <m:d>
                <m:dPr>
                  <m:ctrlPr>
                    <a:rPr lang="en-US" altLang="zh-CN" sz="1800" b="0" i="1" kern="1200" smtClean="0"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en-US" altLang="zh-CN" sz="1800" b="0" i="1" kern="120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altLang="zh-CN" sz="1800" b="0" i="1" kern="1200">
                          <a:latin typeface="Cambria Math" panose="02040503050406030204" pitchFamily="18" charset="0"/>
                        </a:rPr>
                        <m:t>𝑥</m:t>
                      </m:r>
                    </m:e>
                    <m:sub>
                      <m:r>
                        <a:rPr lang="en-US" altLang="zh-CN" sz="1800" b="0" i="1" kern="1200">
                          <a:latin typeface="Cambria Math" panose="02040503050406030204" pitchFamily="18" charset="0"/>
                        </a:rPr>
                        <m:t>𝑘</m:t>
                      </m:r>
                    </m:sub>
                  </m:sSub>
                </m:e>
                <m:e>
                  <m:sSub>
                    <m:sSubPr>
                      <m:ctrlPr>
                        <a:rPr lang="en-US" altLang="zh-CN" sz="1800" b="0" i="1" kern="1200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800" b="0" i="1" kern="1200" smtClean="0">
                          <a:latin typeface="Cambria Math" panose="02040503050406030204" pitchFamily="18" charset="0"/>
                        </a:rPr>
                        <m:t>𝜔</m:t>
                      </m:r>
                    </m:e>
                    <m:sub>
                      <m:r>
                        <a:rPr lang="en-US" altLang="zh-CN" sz="1800" b="0" i="1" kern="1200" smtClean="0">
                          <a:latin typeface="Cambria Math" panose="02040503050406030204" pitchFamily="18" charset="0"/>
                        </a:rPr>
                        <m:t>1</m:t>
                      </m:r>
                    </m:sub>
                  </m:sSub>
                </m:e>
              </m:d>
            </m:oMath>
          </a14:m>
          <a:r>
            <a:rPr lang="en-US" altLang="zh-CN" sz="1800" b="0" kern="1200" baseline="-25000" dirty="0" err="1"/>
            <a:t>i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b="0" i="1" kern="1200">
                  <a:latin typeface="Cambria Math" panose="02040503050406030204" pitchFamily="18" charset="0"/>
                </a:rPr>
                <m:t>∗</m:t>
              </m:r>
              <m:r>
                <a:rPr lang="en-US" altLang="zh-CN" sz="1800" b="0" i="1" kern="1200">
                  <a:latin typeface="Cambria Math" panose="02040503050406030204" pitchFamily="18" charset="0"/>
                </a:rPr>
                <m:t>𝑝</m:t>
              </m:r>
              <m:d>
                <m:dPr>
                  <m:ctrlPr>
                    <a:rPr lang="en-US" altLang="zh-CN" sz="1800" b="0" i="1" kern="1200"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en-US" altLang="zh-CN" sz="1800" b="0" i="1" kern="120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zh-CN" altLang="en-US" sz="1800" b="0" i="1" kern="1200">
                          <a:latin typeface="Cambria Math" panose="02040503050406030204" pitchFamily="18" charset="0"/>
                        </a:rPr>
                        <m:t>𝜔</m:t>
                      </m:r>
                    </m:e>
                    <m:sub>
                      <m:r>
                        <a:rPr lang="en-US" altLang="zh-CN" sz="1800" b="0" i="1" kern="1200" smtClean="0">
                          <a:latin typeface="Cambria Math" panose="02040503050406030204" pitchFamily="18" charset="0"/>
                        </a:rPr>
                        <m:t>1</m:t>
                      </m:r>
                    </m:sub>
                  </m:sSub>
                </m:e>
              </m:d>
            </m:oMath>
          </a14:m>
          <a:r>
            <a:rPr lang="en-US" altLang="zh-CN" sz="1800" b="0" kern="1200" baseline="-25000" dirty="0" err="1"/>
            <a:t>i</a:t>
          </a:r>
          <a:r>
            <a:rPr lang="zh-CN" altLang="en-US" sz="1800" b="0" kern="1200" dirty="0"/>
            <a:t>划定属于</a:t>
          </a:r>
          <a:r>
            <a:rPr lang="en-US" altLang="zh-CN" sz="1800" b="0" kern="1200" dirty="0"/>
            <a:t>0</a:t>
          </a:r>
          <a:r>
            <a:rPr lang="zh-CN" altLang="en-US" sz="1800" b="0" kern="1200" dirty="0"/>
            <a:t>类或</a:t>
          </a:r>
          <a:r>
            <a:rPr lang="en-US" altLang="zh-CN" sz="1800" b="0" kern="1200" dirty="0"/>
            <a:t>1</a:t>
          </a:r>
          <a:r>
            <a:rPr lang="zh-CN" altLang="en-US" sz="1800" b="0" kern="1200" dirty="0"/>
            <a:t>类</a:t>
          </a:r>
          <a:r>
            <a:rPr lang="en-US" altLang="zh-CN" sz="1500" b="0" kern="1200" dirty="0"/>
            <a:t>	</a:t>
          </a:r>
          <a:endParaRPr lang="zh-CN" altLang="en-US" sz="1500" b="0" kern="1200" dirty="0"/>
        </a:p>
      </dsp:txBody>
      <dsp:txXfrm>
        <a:off x="425153" y="3607882"/>
        <a:ext cx="4414434" cy="105735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536B71-DA19-4B11-A1B2-BC197D92A6E1}">
      <dsp:nvSpPr>
        <dsp:cNvPr id="0" name=""/>
        <dsp:cNvSpPr/>
      </dsp:nvSpPr>
      <dsp:spPr>
        <a:xfrm rot="10800000">
          <a:off x="7493328" y="168701"/>
          <a:ext cx="960397" cy="887105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3A9414B-A530-4879-8696-045053699D79}">
      <dsp:nvSpPr>
        <dsp:cNvPr id="0" name=""/>
        <dsp:cNvSpPr/>
      </dsp:nvSpPr>
      <dsp:spPr>
        <a:xfrm>
          <a:off x="8427955" y="0"/>
          <a:ext cx="1532938" cy="1073006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700" kern="1200" dirty="0"/>
            <a:t>金鱼图像处理</a:t>
          </a:r>
        </a:p>
      </dsp:txBody>
      <dsp:txXfrm>
        <a:off x="8480344" y="52389"/>
        <a:ext cx="1428160" cy="968228"/>
      </dsp:txXfrm>
    </dsp:sp>
    <dsp:sp modelId="{5A18AE9B-0E50-4F1C-A335-7D06490B8F13}">
      <dsp:nvSpPr>
        <dsp:cNvPr id="0" name=""/>
        <dsp:cNvSpPr/>
      </dsp:nvSpPr>
      <dsp:spPr>
        <a:xfrm>
          <a:off x="3644115" y="104902"/>
          <a:ext cx="4585481" cy="86725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/>
            <a:t>（</a:t>
          </a:r>
          <a:r>
            <a:rPr lang="en-US" altLang="zh-CN" sz="1800" kern="1200" dirty="0"/>
            <a:t>1</a:t>
          </a:r>
          <a:r>
            <a:rPr lang="zh-CN" altLang="en-US" sz="1800" kern="1200" dirty="0"/>
            <a:t>）读取彩色图像，灰度</a:t>
          </a:r>
          <a:r>
            <a:rPr lang="zh-CN" altLang="en-US" sz="1800" kern="1200" dirty="0" smtClean="0"/>
            <a:t>化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（</a:t>
          </a:r>
          <a:r>
            <a:rPr lang="en-US" altLang="zh-CN" sz="1800" kern="1200" dirty="0"/>
            <a:t>2</a:t>
          </a:r>
          <a:r>
            <a:rPr lang="zh-CN" altLang="en-US" sz="1800" kern="1200" dirty="0"/>
            <a:t>）像素点归一化到（</a:t>
          </a:r>
          <a:r>
            <a:rPr lang="en-US" altLang="zh-CN" sz="1800" kern="1200" dirty="0"/>
            <a:t>0,1</a:t>
          </a:r>
          <a:r>
            <a:rPr lang="zh-CN" altLang="en-US" sz="1800" kern="1200" dirty="0" smtClean="0"/>
            <a:t>）</a:t>
          </a:r>
          <a:endParaRPr lang="zh-CN" altLang="en-US" sz="1800" kern="1200" dirty="0"/>
        </a:p>
      </dsp:txBody>
      <dsp:txXfrm>
        <a:off x="3644115" y="104902"/>
        <a:ext cx="4585481" cy="867251"/>
      </dsp:txXfrm>
    </dsp:sp>
    <dsp:sp modelId="{C2AA130F-7EF4-4936-AD58-4124714646D7}">
      <dsp:nvSpPr>
        <dsp:cNvPr id="0" name=""/>
        <dsp:cNvSpPr/>
      </dsp:nvSpPr>
      <dsp:spPr>
        <a:xfrm rot="10800000">
          <a:off x="6404880" y="1363481"/>
          <a:ext cx="1962810" cy="794010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BE9A57-3EC3-4449-A81F-0A94E8AACC70}">
      <dsp:nvSpPr>
        <dsp:cNvPr id="0" name=""/>
        <dsp:cNvSpPr/>
      </dsp:nvSpPr>
      <dsp:spPr>
        <a:xfrm>
          <a:off x="7203939" y="1106457"/>
          <a:ext cx="1532938" cy="1073006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700" kern="1200" smtClean="0"/>
            <a:t>E</a:t>
          </a:r>
          <a:r>
            <a:rPr lang="zh-CN" altLang="en-US" sz="1700" kern="1200" smtClean="0"/>
            <a:t>步</a:t>
          </a:r>
          <a:endParaRPr lang="zh-CN" altLang="en-US" sz="1700" kern="1200" dirty="0"/>
        </a:p>
      </dsp:txBody>
      <dsp:txXfrm>
        <a:off x="7256328" y="1158846"/>
        <a:ext cx="1428160" cy="968228"/>
      </dsp:txXfrm>
    </dsp:sp>
    <dsp:sp modelId="{3315D8A9-8B05-4A3A-AB3C-F1E54DD1B61F}">
      <dsp:nvSpPr>
        <dsp:cNvPr id="0" name=""/>
        <dsp:cNvSpPr/>
      </dsp:nvSpPr>
      <dsp:spPr>
        <a:xfrm>
          <a:off x="1680310" y="1315526"/>
          <a:ext cx="4617390" cy="86725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求每个模型</a:t>
          </a:r>
          <a:r>
            <a:rPr lang="en-US" altLang="zh-CN" sz="1800" kern="1200" dirty="0" smtClean="0"/>
            <a:t>k</a:t>
          </a:r>
          <a:r>
            <a:rPr lang="zh-CN" altLang="en-US" sz="1800" kern="1200" dirty="0" smtClean="0"/>
            <a:t>对第</a:t>
          </a:r>
          <a:r>
            <a:rPr lang="en-US" altLang="zh-CN" sz="1800" kern="1200" dirty="0" err="1" smtClean="0"/>
            <a:t>i</a:t>
          </a:r>
          <a:r>
            <a:rPr lang="zh-CN" altLang="en-US" sz="1800" kern="1200" dirty="0" smtClean="0"/>
            <a:t>个样本的贡献度，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𝑟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(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𝑖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,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𝑘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)</m:t>
              </m:r>
            </m:oMath>
          </a14:m>
          <a:endParaRPr lang="zh-CN" altLang="en-US" sz="1800" kern="1200" baseline="-25000" dirty="0"/>
        </a:p>
      </dsp:txBody>
      <dsp:txXfrm>
        <a:off x="1680310" y="1315526"/>
        <a:ext cx="4617390" cy="867251"/>
      </dsp:txXfrm>
    </dsp:sp>
    <dsp:sp modelId="{12270AF5-1C30-4B41-AA6F-43148B00E78F}">
      <dsp:nvSpPr>
        <dsp:cNvPr id="0" name=""/>
        <dsp:cNvSpPr/>
      </dsp:nvSpPr>
      <dsp:spPr>
        <a:xfrm rot="10800000">
          <a:off x="4785621" y="2513650"/>
          <a:ext cx="910614" cy="1036701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8D94520-79F8-480E-A33D-DE55ACFC5A07}">
      <dsp:nvSpPr>
        <dsp:cNvPr id="0" name=""/>
        <dsp:cNvSpPr/>
      </dsp:nvSpPr>
      <dsp:spPr>
        <a:xfrm>
          <a:off x="5722146" y="2133402"/>
          <a:ext cx="1532938" cy="1073006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700" kern="1200" dirty="0" smtClean="0"/>
            <a:t>M</a:t>
          </a:r>
          <a:r>
            <a:rPr lang="zh-CN" altLang="en-US" sz="1700" kern="1200" dirty="0" smtClean="0"/>
            <a:t>步</a:t>
          </a:r>
          <a:r>
            <a:rPr lang="zh-CN" altLang="en-US" sz="1700" kern="1200" dirty="0" smtClean="0"/>
            <a:t>：</a:t>
          </a:r>
          <a:endParaRPr lang="en-US" altLang="zh-CN" sz="1700" kern="1200" dirty="0" smtClean="0"/>
        </a:p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700" kern="1200" dirty="0" smtClean="0"/>
            <a:t>更新</a:t>
          </a:r>
          <a:r>
            <a:rPr lang="zh-CN" altLang="en-US" sz="1700" kern="1200" dirty="0"/>
            <a:t>参数</a:t>
          </a:r>
        </a:p>
      </dsp:txBody>
      <dsp:txXfrm>
        <a:off x="5774535" y="2185791"/>
        <a:ext cx="1428160" cy="968228"/>
      </dsp:txXfrm>
    </dsp:sp>
    <dsp:sp modelId="{05847DA9-0149-4AEC-8010-2DF76012EB7B}">
      <dsp:nvSpPr>
        <dsp:cNvPr id="0" name=""/>
        <dsp:cNvSpPr/>
      </dsp:nvSpPr>
      <dsp:spPr>
        <a:xfrm>
          <a:off x="159371" y="2233848"/>
          <a:ext cx="4793122" cy="86725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（</a:t>
          </a:r>
          <a:r>
            <a:rPr lang="en-US" altLang="zh-CN" sz="1800" kern="1200" dirty="0" smtClean="0"/>
            <a:t>1</a:t>
          </a:r>
          <a:r>
            <a:rPr lang="zh-CN" altLang="en-US" sz="1800" kern="1200" dirty="0" smtClean="0"/>
            <a:t>）利用上一</a:t>
          </a:r>
          <a:r>
            <a:rPr lang="zh-CN" altLang="en-US" sz="1800" kern="1200" dirty="0"/>
            <a:t>步</a:t>
          </a:r>
          <a:r>
            <a:rPr lang="zh-CN" altLang="en-US" sz="1800" kern="1200" dirty="0" smtClean="0"/>
            <a:t>得到</a:t>
          </a:r>
          <a14:m xmlns:a14="http://schemas.microsoft.com/office/drawing/2010/main">
            <m:oMath xmlns:m="http://schemas.openxmlformats.org/officeDocument/2006/math">
              <m:r>
                <a:rPr lang="zh-CN" altLang="en-US" sz="1800" b="0" i="1" kern="1200" smtClean="0">
                  <a:latin typeface="Cambria Math" panose="02040503050406030204" pitchFamily="18" charset="0"/>
                </a:rPr>
                <m:t>的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𝑟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(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𝑖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,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𝑘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)</m:t>
              </m:r>
            </m:oMath>
          </a14:m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更新</a:t>
          </a:r>
          <a:r>
            <a:rPr lang="zh-CN" altLang="en-US" sz="1800" kern="1200" dirty="0" smtClean="0"/>
            <a:t>参数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altLang="zh-CN" sz="180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m:rPr>
                      <m:sty m:val="p"/>
                    </m:rPr>
                    <a:rPr lang="en-US" altLang="zh-CN" sz="1800" i="1" kern="1200" smtClean="0">
                      <a:latin typeface="Cambria Math" panose="02040503050406030204" pitchFamily="18" charset="0"/>
                    </a:rPr>
                    <m:t>u</m:t>
                  </m:r>
                </m:e>
                <m:sub>
                  <m:r>
                    <m:rPr>
                      <m:sty m:val="p"/>
                    </m:rPr>
                    <a:rPr lang="en-US" altLang="zh-CN" sz="1800" i="1" kern="1200" smtClean="0">
                      <a:latin typeface="Cambria Math" panose="02040503050406030204" pitchFamily="18" charset="0"/>
                    </a:rPr>
                    <m:t>k</m:t>
                  </m:r>
                </m:sub>
              </m:sSub>
            </m:oMath>
          </a14:m>
          <a:r>
            <a:rPr lang="zh-CN" altLang="en-US" sz="1800" kern="1200" dirty="0" smtClean="0"/>
            <a:t>，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altLang="zh-CN" sz="180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zh-CN" altLang="en-US" sz="1800" i="1" kern="1200" smtClean="0">
                      <a:latin typeface="Cambria Math" panose="02040503050406030204" pitchFamily="18" charset="0"/>
                    </a:rPr>
                    <m:t>𝛿</m:t>
                  </m:r>
                </m:e>
                <m:sub>
                  <m:r>
                    <m:rPr>
                      <m:sty m:val="p"/>
                    </m:rPr>
                    <a:rPr lang="en-US" altLang="zh-CN" sz="1800" i="1" kern="1200" smtClean="0">
                      <a:latin typeface="Cambria Math" panose="02040503050406030204" pitchFamily="18" charset="0"/>
                    </a:rPr>
                    <m:t>k</m:t>
                  </m:r>
                </m:sub>
              </m:sSub>
              <m:r>
                <a:rPr lang="zh-CN" altLang="en-US" sz="1800" i="1" kern="1200" smtClean="0">
                  <a:latin typeface="Cambria Math" panose="02040503050406030204" pitchFamily="18" charset="0"/>
                </a:rPr>
                <m:t>，</m:t>
              </m:r>
              <m:sSub>
                <m:sSubPr>
                  <m:ctrlPr>
                    <a:rPr lang="en-US" altLang="zh-CN" sz="180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zh-CN" altLang="en-US" sz="1800" i="1" kern="1200" smtClean="0">
                      <a:latin typeface="Cambria Math" panose="02040503050406030204" pitchFamily="18" charset="0"/>
                    </a:rPr>
                    <m:t>𝜋</m:t>
                  </m:r>
                </m:e>
                <m:sub>
                  <m:r>
                    <m:rPr>
                      <m:sty m:val="p"/>
                    </m:rPr>
                    <a:rPr lang="en-US" altLang="zh-CN" sz="1800" i="1" kern="1200" smtClean="0">
                      <a:latin typeface="Cambria Math" panose="02040503050406030204" pitchFamily="18" charset="0"/>
                    </a:rPr>
                    <m:t>k</m:t>
                  </m:r>
                </m:sub>
              </m:sSub>
              <m:r>
                <a:rPr lang="zh-CN" altLang="en-US" sz="1800" i="1" kern="1200" smtClean="0">
                  <a:latin typeface="Cambria Math" panose="02040503050406030204" pitchFamily="18" charset="0"/>
                </a:rPr>
                <m:t>，</m:t>
              </m:r>
              <m:sSub>
                <m:sSubPr>
                  <m:ctrlPr>
                    <a:rPr lang="en-US" altLang="zh-CN" sz="180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altLang="zh-CN" sz="1800" b="0" i="1" kern="1200" smtClean="0">
                      <a:latin typeface="Cambria Math" panose="02040503050406030204" pitchFamily="18" charset="0"/>
                    </a:rPr>
                    <m:t>𝑁</m:t>
                  </m:r>
                </m:e>
                <m:sub>
                  <m:r>
                    <m:rPr>
                      <m:sty m:val="p"/>
                    </m:rPr>
                    <a:rPr lang="en-US" altLang="zh-CN" sz="1800" i="1" kern="1200" smtClean="0">
                      <a:latin typeface="Cambria Math" panose="02040503050406030204" pitchFamily="18" charset="0"/>
                    </a:rPr>
                    <m:t>k</m:t>
                  </m:r>
                </m:sub>
              </m:sSub>
            </m:oMath>
          </a14:m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（</a:t>
          </a:r>
          <a:r>
            <a:rPr lang="en-US" altLang="zh-CN" sz="1800" kern="1200" dirty="0" smtClean="0"/>
            <a:t>2</a:t>
          </a:r>
          <a:r>
            <a:rPr lang="zh-CN" altLang="en-US" sz="1800" kern="1200" dirty="0" smtClean="0"/>
            <a:t>）反复迭代</a:t>
          </a:r>
          <a:r>
            <a:rPr lang="en-US" altLang="zh-CN" sz="1800" kern="1200" dirty="0" smtClean="0"/>
            <a:t>EM</a:t>
          </a:r>
          <a:r>
            <a:rPr lang="zh-CN" altLang="en-US" sz="1800" kern="1200" dirty="0" smtClean="0"/>
            <a:t>，直至</a:t>
          </a:r>
          <a:r>
            <a:rPr lang="zh-CN" altLang="en-US" sz="1800" kern="1200" dirty="0" smtClean="0"/>
            <a:t>收敛</a:t>
          </a:r>
          <a:endParaRPr lang="zh-CN" altLang="en-US" sz="1800" kern="1200" dirty="0"/>
        </a:p>
      </dsp:txBody>
      <dsp:txXfrm>
        <a:off x="159371" y="2233848"/>
        <a:ext cx="4793122" cy="867251"/>
      </dsp:txXfrm>
    </dsp:sp>
    <dsp:sp modelId="{E265614B-6853-43EB-9CD0-9C25E99C4111}">
      <dsp:nvSpPr>
        <dsp:cNvPr id="0" name=""/>
        <dsp:cNvSpPr/>
      </dsp:nvSpPr>
      <dsp:spPr>
        <a:xfrm>
          <a:off x="4177542" y="3604135"/>
          <a:ext cx="1532938" cy="1073006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700" kern="1200" dirty="0"/>
            <a:t>EM</a:t>
          </a:r>
          <a:r>
            <a:rPr lang="zh-CN" altLang="en-US" sz="1700" kern="1200" dirty="0"/>
            <a:t>决策</a:t>
          </a:r>
        </a:p>
      </dsp:txBody>
      <dsp:txXfrm>
        <a:off x="4229931" y="3656524"/>
        <a:ext cx="1428160" cy="968228"/>
      </dsp:txXfrm>
    </dsp:sp>
    <dsp:sp modelId="{21EE88E4-47F1-4A96-BD17-C8361FE206F1}">
      <dsp:nvSpPr>
        <dsp:cNvPr id="0" name=""/>
        <dsp:cNvSpPr/>
      </dsp:nvSpPr>
      <dsp:spPr>
        <a:xfrm>
          <a:off x="145387" y="3652081"/>
          <a:ext cx="3414789" cy="110362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b="0" kern="1200" dirty="0"/>
            <a:t>依据上两步循环结束时估算的参数值，对图像中的所有像素点</a:t>
          </a:r>
          <a:r>
            <a:rPr lang="zh-CN" altLang="en-US" sz="1800" b="0" kern="1200" dirty="0" smtClean="0"/>
            <a:t>进行分类</a:t>
          </a:r>
          <a:r>
            <a:rPr lang="en-US" altLang="zh-CN" sz="1400" kern="1200" dirty="0"/>
            <a:t>	</a:t>
          </a:r>
          <a:endParaRPr lang="zh-CN" altLang="en-US" sz="1400" kern="1200" dirty="0"/>
        </a:p>
      </dsp:txBody>
      <dsp:txXfrm>
        <a:off x="145387" y="3652081"/>
        <a:ext cx="3414789" cy="110362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536B71-DA19-4B11-A1B2-BC197D92A6E1}">
      <dsp:nvSpPr>
        <dsp:cNvPr id="0" name=""/>
        <dsp:cNvSpPr/>
      </dsp:nvSpPr>
      <dsp:spPr>
        <a:xfrm rot="10800000">
          <a:off x="7519987" y="294280"/>
          <a:ext cx="914981" cy="761526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3A9414B-A530-4879-8696-045053699D79}">
      <dsp:nvSpPr>
        <dsp:cNvPr id="0" name=""/>
        <dsp:cNvSpPr/>
      </dsp:nvSpPr>
      <dsp:spPr>
        <a:xfrm>
          <a:off x="8441024" y="0"/>
          <a:ext cx="1540290" cy="1078153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/>
            <a:t>金鱼图像处理</a:t>
          </a:r>
        </a:p>
      </dsp:txBody>
      <dsp:txXfrm>
        <a:off x="8493665" y="52641"/>
        <a:ext cx="1435008" cy="972871"/>
      </dsp:txXfrm>
    </dsp:sp>
    <dsp:sp modelId="{5A18AE9B-0E50-4F1C-A335-7D06490B8F13}">
      <dsp:nvSpPr>
        <dsp:cNvPr id="0" name=""/>
        <dsp:cNvSpPr/>
      </dsp:nvSpPr>
      <dsp:spPr>
        <a:xfrm>
          <a:off x="3744887" y="100965"/>
          <a:ext cx="4607474" cy="87976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/>
            <a:t>（</a:t>
          </a:r>
          <a:r>
            <a:rPr lang="en-US" altLang="zh-CN" sz="1800" kern="1200" dirty="0"/>
            <a:t>1</a:t>
          </a:r>
          <a:r>
            <a:rPr lang="zh-CN" altLang="en-US" sz="1800" kern="1200" dirty="0"/>
            <a:t>）读取彩色</a:t>
          </a:r>
          <a:r>
            <a:rPr lang="zh-CN" altLang="en-US" sz="1800" kern="1200" dirty="0" smtClean="0"/>
            <a:t>图像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（</a:t>
          </a:r>
          <a:r>
            <a:rPr lang="en-US" altLang="zh-CN" sz="1800" kern="1200" dirty="0"/>
            <a:t>2</a:t>
          </a:r>
          <a:r>
            <a:rPr lang="zh-CN" altLang="en-US" sz="1800" kern="1200" dirty="0"/>
            <a:t>）像素点归一化到（</a:t>
          </a:r>
          <a:r>
            <a:rPr lang="en-US" altLang="zh-CN" sz="1800" kern="1200" dirty="0"/>
            <a:t>0,1</a:t>
          </a:r>
          <a:r>
            <a:rPr lang="zh-CN" altLang="en-US" sz="1800" kern="1200" dirty="0" smtClean="0"/>
            <a:t>）</a:t>
          </a:r>
          <a:endParaRPr lang="zh-CN" altLang="en-US" sz="1800" kern="1200" dirty="0"/>
        </a:p>
      </dsp:txBody>
      <dsp:txXfrm>
        <a:off x="3744887" y="100965"/>
        <a:ext cx="4607474" cy="879767"/>
      </dsp:txXfrm>
    </dsp:sp>
    <dsp:sp modelId="{C2AA130F-7EF4-4936-AD58-4124714646D7}">
      <dsp:nvSpPr>
        <dsp:cNvPr id="0" name=""/>
        <dsp:cNvSpPr/>
      </dsp:nvSpPr>
      <dsp:spPr>
        <a:xfrm rot="10800000">
          <a:off x="6236459" y="1388941"/>
          <a:ext cx="1972224" cy="79781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BE9A57-3EC3-4449-A81F-0A94E8AACC70}">
      <dsp:nvSpPr>
        <dsp:cNvPr id="0" name=""/>
        <dsp:cNvSpPr/>
      </dsp:nvSpPr>
      <dsp:spPr>
        <a:xfrm>
          <a:off x="7039351" y="1086490"/>
          <a:ext cx="1540290" cy="1078153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smtClean="0"/>
            <a:t>E</a:t>
          </a:r>
          <a:r>
            <a:rPr lang="zh-CN" altLang="en-US" sz="2000" kern="1200" smtClean="0"/>
            <a:t>步</a:t>
          </a:r>
          <a:endParaRPr lang="zh-CN" altLang="en-US" sz="2000" kern="1200" dirty="0"/>
        </a:p>
      </dsp:txBody>
      <dsp:txXfrm>
        <a:off x="7091992" y="1139131"/>
        <a:ext cx="1435008" cy="972871"/>
      </dsp:txXfrm>
    </dsp:sp>
    <dsp:sp modelId="{3315D8A9-8B05-4A3A-AB3C-F1E54DD1B61F}">
      <dsp:nvSpPr>
        <dsp:cNvPr id="0" name=""/>
        <dsp:cNvSpPr/>
      </dsp:nvSpPr>
      <dsp:spPr>
        <a:xfrm>
          <a:off x="1484328" y="1251737"/>
          <a:ext cx="4295963" cy="8714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求每个模型</a:t>
          </a:r>
          <a:r>
            <a:rPr lang="en-US" altLang="zh-CN" sz="1800" kern="1200" dirty="0" smtClean="0"/>
            <a:t>k</a:t>
          </a:r>
          <a:r>
            <a:rPr lang="zh-CN" altLang="en-US" sz="1800" kern="1200" dirty="0" smtClean="0"/>
            <a:t>对第</a:t>
          </a:r>
          <a:r>
            <a:rPr lang="en-US" altLang="zh-CN" sz="1800" kern="1200" dirty="0" err="1" smtClean="0"/>
            <a:t>i</a:t>
          </a:r>
          <a:r>
            <a:rPr lang="zh-CN" altLang="en-US" sz="1800" kern="1200" dirty="0" smtClean="0"/>
            <a:t>个样本的贡献度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𝑟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(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𝑖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,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𝑘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)</m:t>
              </m:r>
            </m:oMath>
          </a14:m>
          <a:endParaRPr lang="zh-CN" altLang="en-US" sz="1800" kern="1200" baseline="-25000" dirty="0"/>
        </a:p>
      </dsp:txBody>
      <dsp:txXfrm>
        <a:off x="1484328" y="1251737"/>
        <a:ext cx="4295963" cy="871410"/>
      </dsp:txXfrm>
    </dsp:sp>
    <dsp:sp modelId="{12270AF5-1C30-4B41-AA6F-43148B00E78F}">
      <dsp:nvSpPr>
        <dsp:cNvPr id="0" name=""/>
        <dsp:cNvSpPr/>
      </dsp:nvSpPr>
      <dsp:spPr>
        <a:xfrm rot="10800000">
          <a:off x="4781220" y="2500433"/>
          <a:ext cx="914981" cy="1041674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8D94520-79F8-480E-A33D-DE55ACFC5A07}">
      <dsp:nvSpPr>
        <dsp:cNvPr id="0" name=""/>
        <dsp:cNvSpPr/>
      </dsp:nvSpPr>
      <dsp:spPr>
        <a:xfrm>
          <a:off x="5722238" y="2118361"/>
          <a:ext cx="1540290" cy="1078153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smtClean="0"/>
            <a:t>M</a:t>
          </a:r>
          <a:r>
            <a:rPr lang="zh-CN" altLang="en-US" sz="2000" kern="1200" smtClean="0"/>
            <a:t>步：更新参数</a:t>
          </a:r>
          <a:endParaRPr lang="zh-CN" altLang="en-US" sz="2000" kern="1200" dirty="0"/>
        </a:p>
      </dsp:txBody>
      <dsp:txXfrm>
        <a:off x="5774879" y="2171002"/>
        <a:ext cx="1435008" cy="972871"/>
      </dsp:txXfrm>
    </dsp:sp>
    <dsp:sp modelId="{05847DA9-0149-4AEC-8010-2DF76012EB7B}">
      <dsp:nvSpPr>
        <dsp:cNvPr id="0" name=""/>
        <dsp:cNvSpPr/>
      </dsp:nvSpPr>
      <dsp:spPr>
        <a:xfrm>
          <a:off x="1073554" y="2263251"/>
          <a:ext cx="4816111" cy="87141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（</a:t>
          </a:r>
          <a:r>
            <a:rPr lang="en-US" altLang="zh-CN" sz="1800" kern="1200" dirty="0" smtClean="0"/>
            <a:t>1</a:t>
          </a:r>
          <a:r>
            <a:rPr lang="zh-CN" altLang="en-US" sz="1800" kern="1200" dirty="0" smtClean="0"/>
            <a:t>）利用上一</a:t>
          </a:r>
          <a:r>
            <a:rPr lang="zh-CN" altLang="en-US" sz="1800" kern="1200" dirty="0"/>
            <a:t>步</a:t>
          </a:r>
          <a:r>
            <a:rPr lang="zh-CN" altLang="en-US" sz="1800" kern="1200" dirty="0" smtClean="0"/>
            <a:t>得到</a:t>
          </a:r>
          <a14:m xmlns:a14="http://schemas.microsoft.com/office/drawing/2010/main">
            <m:oMath xmlns:m="http://schemas.openxmlformats.org/officeDocument/2006/math">
              <m:r>
                <a:rPr lang="zh-CN" altLang="en-US" sz="1800" b="0" i="1" kern="1200" smtClean="0">
                  <a:latin typeface="Cambria Math" panose="02040503050406030204" pitchFamily="18" charset="0"/>
                </a:rPr>
                <m:t>的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𝑟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(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𝑖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,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𝑘</m:t>
              </m:r>
              <m:r>
                <a:rPr lang="en-US" altLang="zh-CN" sz="1800" b="0" i="1" kern="1200" smtClean="0">
                  <a:latin typeface="Cambria Math" panose="02040503050406030204" pitchFamily="18" charset="0"/>
                </a:rPr>
                <m:t>)</m:t>
              </m:r>
            </m:oMath>
          </a14:m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更新</a:t>
          </a:r>
          <a:r>
            <a:rPr lang="zh-CN" altLang="en-US" sz="1800" kern="1200" dirty="0" smtClean="0"/>
            <a:t>参数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altLang="zh-CN" sz="180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m:rPr>
                      <m:sty m:val="p"/>
                    </m:rPr>
                    <a:rPr lang="en-US" altLang="zh-CN" sz="1800" i="1" kern="1200" smtClean="0">
                      <a:latin typeface="Cambria Math" panose="02040503050406030204" pitchFamily="18" charset="0"/>
                    </a:rPr>
                    <m:t>u</m:t>
                  </m:r>
                </m:e>
                <m:sub>
                  <m:r>
                    <m:rPr>
                      <m:sty m:val="p"/>
                    </m:rPr>
                    <a:rPr lang="en-US" altLang="zh-CN" sz="1800" i="1" kern="1200" smtClean="0">
                      <a:latin typeface="Cambria Math" panose="02040503050406030204" pitchFamily="18" charset="0"/>
                    </a:rPr>
                    <m:t>k</m:t>
                  </m:r>
                </m:sub>
              </m:sSub>
            </m:oMath>
          </a14:m>
          <a:r>
            <a:rPr lang="zh-CN" altLang="en-US" sz="1800" kern="1200" dirty="0" smtClean="0"/>
            <a:t>，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altLang="zh-CN" sz="180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altLang="zh-CN" sz="180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∑</m:t>
                  </m:r>
                </m:e>
                <m:sub>
                  <m:r>
                    <m:rPr>
                      <m:sty m:val="p"/>
                    </m:rPr>
                    <a:rPr lang="en-US" altLang="zh-CN" sz="1800" i="1" kern="1200" smtClean="0">
                      <a:latin typeface="Cambria Math" panose="02040503050406030204" pitchFamily="18" charset="0"/>
                    </a:rPr>
                    <m:t>k</m:t>
                  </m:r>
                </m:sub>
              </m:sSub>
              <m:sSub>
                <m:sSubPr>
                  <m:ctrlPr>
                    <a:rPr lang="en-US" altLang="zh-CN" sz="180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zh-CN" altLang="en-US" sz="1800" i="1" kern="1200" smtClean="0">
                      <a:latin typeface="Cambria Math" panose="02040503050406030204" pitchFamily="18" charset="0"/>
                    </a:rPr>
                    <m:t>，</m:t>
                  </m:r>
                  <m:r>
                    <a:rPr lang="en-US" altLang="zh-CN" sz="1800" b="0" i="1" kern="1200" smtClean="0">
                      <a:latin typeface="Cambria Math" panose="02040503050406030204" pitchFamily="18" charset="0"/>
                    </a:rPr>
                    <m:t> </m:t>
                  </m:r>
                  <m:r>
                    <a:rPr lang="zh-CN" altLang="en-US" sz="1800" i="1" kern="1200" smtClean="0">
                      <a:latin typeface="Cambria Math" panose="02040503050406030204" pitchFamily="18" charset="0"/>
                    </a:rPr>
                    <m:t>𝜋</m:t>
                  </m:r>
                </m:e>
                <m:sub>
                  <m:r>
                    <m:rPr>
                      <m:sty m:val="p"/>
                    </m:rPr>
                    <a:rPr lang="en-US" altLang="zh-CN" sz="1800" i="1" kern="1200" smtClean="0">
                      <a:latin typeface="Cambria Math" panose="02040503050406030204" pitchFamily="18" charset="0"/>
                    </a:rPr>
                    <m:t>k</m:t>
                  </m:r>
                </m:sub>
              </m:sSub>
              <m:r>
                <a:rPr lang="zh-CN" altLang="en-US" sz="1800" i="1" kern="1200" smtClean="0">
                  <a:latin typeface="Cambria Math" panose="02040503050406030204" pitchFamily="18" charset="0"/>
                </a:rPr>
                <m:t>，</m:t>
              </m:r>
              <m:sSub>
                <m:sSubPr>
                  <m:ctrlPr>
                    <a:rPr lang="en-US" altLang="zh-CN" sz="180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altLang="zh-CN" sz="1800" b="0" i="1" kern="1200" smtClean="0">
                      <a:latin typeface="Cambria Math" panose="02040503050406030204" pitchFamily="18" charset="0"/>
                    </a:rPr>
                    <m:t>𝑁</m:t>
                  </m:r>
                </m:e>
                <m:sub>
                  <m:r>
                    <m:rPr>
                      <m:sty m:val="p"/>
                    </m:rPr>
                    <a:rPr lang="en-US" altLang="zh-CN" sz="1800" i="1" kern="1200" smtClean="0">
                      <a:latin typeface="Cambria Math" panose="02040503050406030204" pitchFamily="18" charset="0"/>
                    </a:rPr>
                    <m:t>k</m:t>
                  </m:r>
                </m:sub>
              </m:sSub>
            </m:oMath>
          </a14:m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/>
            <a:t>（</a:t>
          </a:r>
          <a:r>
            <a:rPr lang="en-US" altLang="zh-CN" sz="1800" kern="1200" dirty="0" smtClean="0"/>
            <a:t>2</a:t>
          </a:r>
          <a:r>
            <a:rPr lang="zh-CN" altLang="en-US" sz="1800" kern="1200" dirty="0" smtClean="0"/>
            <a:t>）反复迭代</a:t>
          </a:r>
          <a:r>
            <a:rPr lang="en-US" altLang="zh-CN" sz="1800" kern="1200" dirty="0" smtClean="0"/>
            <a:t>EM</a:t>
          </a:r>
          <a:r>
            <a:rPr lang="zh-CN" altLang="en-US" sz="1800" kern="1200" dirty="0" smtClean="0"/>
            <a:t>，直至</a:t>
          </a:r>
          <a:r>
            <a:rPr lang="zh-CN" altLang="en-US" sz="1800" kern="1200" dirty="0" smtClean="0"/>
            <a:t>收敛</a:t>
          </a:r>
          <a:endParaRPr lang="zh-CN" altLang="en-US" sz="1800" kern="1200" dirty="0"/>
        </a:p>
      </dsp:txBody>
      <dsp:txXfrm>
        <a:off x="1073554" y="2263251"/>
        <a:ext cx="4816111" cy="871410"/>
      </dsp:txXfrm>
    </dsp:sp>
    <dsp:sp modelId="{E265614B-6853-43EB-9CD0-9C25E99C4111}">
      <dsp:nvSpPr>
        <dsp:cNvPr id="0" name=""/>
        <dsp:cNvSpPr/>
      </dsp:nvSpPr>
      <dsp:spPr>
        <a:xfrm>
          <a:off x="4170225" y="3596148"/>
          <a:ext cx="1540290" cy="1078153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/>
            <a:t>EM</a:t>
          </a:r>
          <a:r>
            <a:rPr lang="zh-CN" altLang="en-US" sz="2000" kern="1200" dirty="0"/>
            <a:t>决策</a:t>
          </a:r>
        </a:p>
      </dsp:txBody>
      <dsp:txXfrm>
        <a:off x="4222866" y="3648789"/>
        <a:ext cx="1435008" cy="972871"/>
      </dsp:txXfrm>
    </dsp:sp>
    <dsp:sp modelId="{21EE88E4-47F1-4A96-BD17-C8361FE206F1}">
      <dsp:nvSpPr>
        <dsp:cNvPr id="0" name=""/>
        <dsp:cNvSpPr/>
      </dsp:nvSpPr>
      <dsp:spPr>
        <a:xfrm>
          <a:off x="118731" y="3644324"/>
          <a:ext cx="3431167" cy="110892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b="0" kern="1200" dirty="0"/>
            <a:t>依据上两步循环结束时估算的参数值，对图像中的所有像素</a:t>
          </a:r>
          <a:r>
            <a:rPr lang="zh-CN" altLang="en-US" sz="1800" b="0" kern="1200"/>
            <a:t>点</a:t>
          </a:r>
          <a:r>
            <a:rPr lang="zh-CN" altLang="en-US" sz="1800" b="0" kern="1200" smtClean="0"/>
            <a:t>进行分类</a:t>
          </a:r>
          <a:r>
            <a:rPr lang="en-US" altLang="zh-CN" sz="1400" kern="1200" dirty="0"/>
            <a:t>	</a:t>
          </a:r>
          <a:endParaRPr lang="zh-CN" altLang="en-US" sz="1400" kern="1200" dirty="0"/>
        </a:p>
      </dsp:txBody>
      <dsp:txXfrm>
        <a:off x="118731" y="3644324"/>
        <a:ext cx="3431167" cy="110892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06CF4-FA77-4E71-BDBB-B62F97D48318}" type="datetimeFigureOut">
              <a:rPr lang="zh-CN" altLang="en-US" smtClean="0"/>
              <a:t>2019/10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EA511-84E0-4AE0-9842-AB0E10994B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111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8DB37-21FE-466F-861C-5865DBFB108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7917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8DB37-21FE-466F-861C-5865DBFB108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8885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8DB37-21FE-466F-861C-5865DBFB108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2120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0490FA-BF50-4B16-B630-490134ED6E9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0815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8DB37-21FE-466F-861C-5865DBFB1088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5425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0490FA-BF50-4B16-B630-490134ED6E9B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443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4037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1"/>
          </p:nvPr>
        </p:nvSpPr>
        <p:spPr>
          <a:xfrm>
            <a:off x="0" y="3075709"/>
            <a:ext cx="12192000" cy="1328016"/>
          </a:xfrm>
          <a:prstGeom prst="rect">
            <a:avLst/>
          </a:prstGeom>
          <a:solidFill>
            <a:schemeClr val="accent1">
              <a:lumMod val="75000"/>
              <a:alpha val="74000"/>
            </a:schemeClr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>
                    <a:alpha val="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8E0CFFD2-29CA-4502-89B5-5F38247308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9926" y="4304415"/>
            <a:ext cx="5626100" cy="558799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178" indent="0" algn="ctr">
              <a:buNone/>
              <a:defRPr sz="2000"/>
            </a:lvl2pPr>
            <a:lvl3pPr marL="914354" indent="0" algn="ctr">
              <a:buNone/>
              <a:defRPr sz="1800"/>
            </a:lvl3pPr>
            <a:lvl4pPr marL="1371532" indent="0" algn="ctr">
              <a:buNone/>
              <a:defRPr sz="1600"/>
            </a:lvl4pPr>
            <a:lvl5pPr marL="1828709" indent="0" algn="ctr">
              <a:buNone/>
              <a:defRPr sz="1600"/>
            </a:lvl5pPr>
            <a:lvl6pPr marL="2285886" indent="0" algn="ctr">
              <a:buNone/>
              <a:defRPr sz="1600"/>
            </a:lvl6pPr>
            <a:lvl7pPr marL="2743062" indent="0" algn="ctr">
              <a:buNone/>
              <a:defRPr sz="1600"/>
            </a:lvl7pPr>
            <a:lvl8pPr marL="3200240" indent="0" algn="ctr">
              <a:buNone/>
              <a:defRPr sz="1600"/>
            </a:lvl8pPr>
            <a:lvl9pPr marL="3657418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2240A419-AE77-4BCB-BC36-B7568F8710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69926" y="3234440"/>
            <a:ext cx="5626100" cy="10699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zh-CN" altLang="en-US" dirty="0"/>
          </a:p>
        </p:txBody>
      </p:sp>
      <p:sp>
        <p:nvSpPr>
          <p:cNvPr id="8" name="文本占位符 13">
            <a:extLst>
              <a:ext uri="{FF2B5EF4-FFF2-40B4-BE49-F238E27FC236}">
                <a16:creationId xmlns:a16="http://schemas.microsoft.com/office/drawing/2014/main" id="{3462CFEC-C064-4E5B-8BD7-121C7E3D4E5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69926" y="5226254"/>
            <a:ext cx="5626100" cy="2962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marL="0" indent="0" algn="l">
              <a:buNone/>
              <a:defRPr sz="1500" b="0">
                <a:solidFill>
                  <a:schemeClr val="tx1"/>
                </a:solidFill>
              </a:defRPr>
            </a:lvl1pPr>
            <a:lvl2pPr marL="457177" indent="0">
              <a:buNone/>
              <a:defRPr/>
            </a:lvl2pPr>
            <a:lvl3pPr marL="914353" indent="0">
              <a:buNone/>
              <a:defRPr/>
            </a:lvl3pPr>
            <a:lvl4pPr marL="1371531" indent="0">
              <a:buNone/>
              <a:defRPr/>
            </a:lvl4pPr>
            <a:lvl5pPr marL="1828709" indent="0">
              <a:buNone/>
              <a:defRPr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  <p:sp>
        <p:nvSpPr>
          <p:cNvPr id="9" name="文本占位符 13">
            <a:extLst>
              <a:ext uri="{FF2B5EF4-FFF2-40B4-BE49-F238E27FC236}">
                <a16:creationId xmlns:a16="http://schemas.microsoft.com/office/drawing/2014/main" id="{764B8A1A-F6FA-4D7C-B592-B179E31E670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69926" y="5522525"/>
            <a:ext cx="5626100" cy="2962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marL="0" indent="0" algn="l">
              <a:buNone/>
              <a:defRPr sz="1500" b="0">
                <a:solidFill>
                  <a:schemeClr val="tx1"/>
                </a:solidFill>
              </a:defRPr>
            </a:lvl1pPr>
            <a:lvl2pPr marL="457177" indent="0">
              <a:buNone/>
              <a:defRPr/>
            </a:lvl2pPr>
            <a:lvl3pPr marL="914353" indent="0">
              <a:buNone/>
              <a:defRPr/>
            </a:lvl3pPr>
            <a:lvl4pPr marL="1371531" indent="0">
              <a:buNone/>
              <a:defRPr/>
            </a:lvl4pPr>
            <a:lvl5pPr marL="1828709" indent="0">
              <a:buNone/>
              <a:defRPr/>
            </a:lvl5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25868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2">
            <a:extLst>
              <a:ext uri="{FF2B5EF4-FFF2-40B4-BE49-F238E27FC236}">
                <a16:creationId xmlns:a16="http://schemas.microsoft.com/office/drawing/2014/main" id="{D5F1B2D9-9B74-4A2B-9D06-E6902889865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4037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文本占位符 4">
            <a:extLst>
              <a:ext uri="{FF2B5EF4-FFF2-40B4-BE49-F238E27FC236}">
                <a16:creationId xmlns:a16="http://schemas.microsoft.com/office/drawing/2014/main" id="{143C53B6-2952-435B-9348-C12E4FF058A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2176961"/>
            <a:ext cx="12192000" cy="2226764"/>
          </a:xfrm>
          <a:prstGeom prst="rect">
            <a:avLst/>
          </a:prstGeom>
          <a:solidFill>
            <a:schemeClr val="accent1">
              <a:lumMod val="75000"/>
              <a:alpha val="74000"/>
            </a:schemeClr>
          </a:solidFill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>
              <a:defRPr lang="zh-CN" altLang="en-US" dirty="0">
                <a:solidFill>
                  <a:schemeClr val="tx1">
                    <a:alpha val="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74225D7A-3D02-4B4E-A646-68AA9F180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5098" y="2315029"/>
            <a:ext cx="5419185" cy="89535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zh-CN" altLang="en-US" dirty="0"/>
          </a:p>
        </p:txBody>
      </p:sp>
      <p:sp>
        <p:nvSpPr>
          <p:cNvPr id="11" name="文本占位符 2">
            <a:extLst>
              <a:ext uri="{FF2B5EF4-FFF2-40B4-BE49-F238E27FC236}">
                <a16:creationId xmlns:a16="http://schemas.microsoft.com/office/drawing/2014/main" id="{42E9A433-9884-454E-A28A-5D08FD09E9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96214" y="3210379"/>
            <a:ext cx="5419185" cy="1015623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100">
                <a:solidFill>
                  <a:schemeClr val="tx1"/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533342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888B6D7-9D3F-49D7-BACE-73A9D1149A7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401732" y="6240463"/>
            <a:ext cx="1388536" cy="206381"/>
          </a:xfrm>
          <a:prstGeom prst="rect">
            <a:avLst/>
          </a:prstGeom>
        </p:spPr>
        <p:txBody>
          <a:bodyPr/>
          <a:lstStyle/>
          <a:p>
            <a:fld id="{6489D9C7-5DC6-4263-87FF-7C99F6FB63C3}" type="datetime1">
              <a:rPr lang="zh-CN" altLang="en-US" smtClean="0"/>
              <a:pPr/>
              <a:t>2019/10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AC997A4-1DD8-4731-B9FD-42398A20F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9924" y="6240463"/>
            <a:ext cx="4140201" cy="206381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BA9825E-1876-42AD-ABCF-E0E100F35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599" y="6240463"/>
            <a:ext cx="2909888" cy="206381"/>
          </a:xfrm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D124F9DB-C87A-423F-9657-38C7A290143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69924" y="1"/>
            <a:ext cx="10850563" cy="102869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2070191C-4093-409C-8FD5-7369A79637AD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669925" y="1130299"/>
            <a:ext cx="10850563" cy="5006975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638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userDrawn="1">
  <p:cSld name="仅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1C7A1C-3684-4AAF-A408-C63B6CB641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69924" y="1"/>
            <a:ext cx="10850563" cy="102869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86EA5F-D77D-4318-90E9-C04AA8ADC0D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401732" y="6240463"/>
            <a:ext cx="1388536" cy="206381"/>
          </a:xfrm>
          <a:prstGeom prst="rect">
            <a:avLst/>
          </a:prstGeom>
        </p:spPr>
        <p:txBody>
          <a:bodyPr/>
          <a:lstStyle/>
          <a:p>
            <a:fld id="{6489D9C7-5DC6-4263-87FF-7C99F6FB63C3}" type="datetime1">
              <a:rPr lang="zh-CN" altLang="en-US" smtClean="0"/>
              <a:pPr/>
              <a:t>2019/10/7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832621-D9D9-445E-BFF9-F8348FA1E2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9924" y="6240463"/>
            <a:ext cx="4140201" cy="206381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/>
              <a:t>www.islide.cc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1151B-F790-4A9F-962F-B8718A956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599" y="6240463"/>
            <a:ext cx="2909888" cy="206381"/>
          </a:xfrm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52902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772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2">
            <a:extLst>
              <a:ext uri="{FF2B5EF4-FFF2-40B4-BE49-F238E27FC236}">
                <a16:creationId xmlns:a16="http://schemas.microsoft.com/office/drawing/2014/main" id="{41FDB09A-1D07-42FC-A7AB-EA532AE6BAE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4037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文本占位符 4">
            <a:extLst>
              <a:ext uri="{FF2B5EF4-FFF2-40B4-BE49-F238E27FC236}">
                <a16:creationId xmlns:a16="http://schemas.microsoft.com/office/drawing/2014/main" id="{080813F8-0EB7-4EDE-BD91-3DA2094889F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3075709"/>
            <a:ext cx="12192000" cy="1328016"/>
          </a:xfrm>
          <a:prstGeom prst="rect">
            <a:avLst/>
          </a:prstGeom>
          <a:solidFill>
            <a:schemeClr val="accent1">
              <a:lumMod val="75000"/>
              <a:alpha val="74000"/>
            </a:schemeClr>
          </a:solidFill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>
              <a:defRPr lang="zh-CN" altLang="en-US" dirty="0">
                <a:solidFill>
                  <a:schemeClr val="tx1">
                    <a:alpha val="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526D2571-7205-4882-9F46-5B4F4E2500E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952624" y="2264954"/>
            <a:ext cx="5426076" cy="1621509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9" name="文本占位符 62">
            <a:extLst>
              <a:ext uri="{FF2B5EF4-FFF2-40B4-BE49-F238E27FC236}">
                <a16:creationId xmlns:a16="http://schemas.microsoft.com/office/drawing/2014/main" id="{B3B8E6CF-A8B0-44A0-B8F7-9A48186EE7BA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952624" y="4571190"/>
            <a:ext cx="5426076" cy="3108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>
              <a:buNone/>
              <a:defRPr lang="zh-CN" altLang="en-US" sz="1500" smtClean="0">
                <a:solidFill>
                  <a:schemeClr val="tx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marL="228589" marR="0" lvl="0" indent="-228589" fontAlgn="auto">
              <a:spcAft>
                <a:spcPts val="0"/>
              </a:spcAft>
              <a:buClrTx/>
              <a:buSzTx/>
              <a:tabLst/>
            </a:pPr>
            <a:r>
              <a:rPr lang="en-US" altLang="zh-CN" dirty="0"/>
              <a:t>Data</a:t>
            </a:r>
          </a:p>
        </p:txBody>
      </p:sp>
      <p:sp>
        <p:nvSpPr>
          <p:cNvPr id="10" name="文本占位符 13">
            <a:extLst>
              <a:ext uri="{FF2B5EF4-FFF2-40B4-BE49-F238E27FC236}">
                <a16:creationId xmlns:a16="http://schemas.microsoft.com/office/drawing/2014/main" id="{A56238B5-4B7D-46B4-84A2-0E5AA4D3DF4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952625" y="4274919"/>
            <a:ext cx="5426076" cy="296271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marL="0" indent="0" algn="l">
              <a:buNone/>
              <a:defRPr sz="1500" b="0">
                <a:solidFill>
                  <a:schemeClr val="tx1"/>
                </a:solidFill>
              </a:defRPr>
            </a:lvl1pPr>
            <a:lvl2pPr marL="457177" indent="0">
              <a:buNone/>
              <a:defRPr/>
            </a:lvl2pPr>
            <a:lvl3pPr marL="914353" indent="0">
              <a:buNone/>
              <a:defRPr/>
            </a:lvl3pPr>
            <a:lvl4pPr marL="1371531" indent="0">
              <a:buNone/>
              <a:defRPr/>
            </a:lvl4pPr>
            <a:lvl5pPr marL="1828709" indent="0">
              <a:buNone/>
              <a:defRPr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</p:spTree>
    <p:extLst>
      <p:ext uri="{BB962C8B-B14F-4D97-AF65-F5344CB8AC3E}">
        <p14:creationId xmlns:p14="http://schemas.microsoft.com/office/powerpoint/2010/main" val="23786584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0"/>
            <a:ext cx="11741151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 noChangeArrowheads="1"/>
              </p:cNvSpPr>
              <p:nvPr userDrawn="1"/>
            </p:nvSpPr>
            <p:spPr bwMode="auto">
              <a:xfrm rot="12185230" flipV="1">
                <a:off x="3533" y="771"/>
                <a:ext cx="1333" cy="1485"/>
              </a:xfrm>
              <a:custGeom>
                <a:avLst/>
                <a:gdLst>
                  <a:gd name="T0" fmla="*/ 81 w 596"/>
                  <a:gd name="T1" fmla="*/ 1840 h 666"/>
                  <a:gd name="T2" fmla="*/ 29 w 596"/>
                  <a:gd name="T3" fmla="*/ 1695 h 666"/>
                  <a:gd name="T4" fmla="*/ 0 w 596"/>
                  <a:gd name="T5" fmla="*/ 1436 h 666"/>
                  <a:gd name="T6" fmla="*/ 20 w 596"/>
                  <a:gd name="T7" fmla="*/ 1104 h 666"/>
                  <a:gd name="T8" fmla="*/ 125 w 596"/>
                  <a:gd name="T9" fmla="*/ 751 h 666"/>
                  <a:gd name="T10" fmla="*/ 344 w 596"/>
                  <a:gd name="T11" fmla="*/ 417 h 666"/>
                  <a:gd name="T12" fmla="*/ 711 w 596"/>
                  <a:gd name="T13" fmla="*/ 154 h 666"/>
                  <a:gd name="T14" fmla="*/ 1235 w 596"/>
                  <a:gd name="T15" fmla="*/ 9 h 666"/>
                  <a:gd name="T16" fmla="*/ 1901 w 596"/>
                  <a:gd name="T17" fmla="*/ 45 h 666"/>
                  <a:gd name="T18" fmla="*/ 2422 w 596"/>
                  <a:gd name="T19" fmla="*/ 339 h 666"/>
                  <a:gd name="T20" fmla="*/ 2771 w 596"/>
                  <a:gd name="T21" fmla="*/ 821 h 666"/>
                  <a:gd name="T22" fmla="*/ 2957 w 596"/>
                  <a:gd name="T23" fmla="*/ 1411 h 666"/>
                  <a:gd name="T24" fmla="*/ 2977 w 596"/>
                  <a:gd name="T25" fmla="*/ 2034 h 666"/>
                  <a:gd name="T26" fmla="*/ 2832 w 596"/>
                  <a:gd name="T27" fmla="*/ 2611 h 666"/>
                  <a:gd name="T28" fmla="*/ 2536 w 596"/>
                  <a:gd name="T29" fmla="*/ 3057 h 666"/>
                  <a:gd name="T30" fmla="*/ 2087 w 596"/>
                  <a:gd name="T31" fmla="*/ 3296 h 666"/>
                  <a:gd name="T32" fmla="*/ 1946 w 596"/>
                  <a:gd name="T33" fmla="*/ 3275 h 666"/>
                  <a:gd name="T34" fmla="*/ 2205 w 596"/>
                  <a:gd name="T35" fmla="*/ 3068 h 666"/>
                  <a:gd name="T36" fmla="*/ 2411 w 596"/>
                  <a:gd name="T37" fmla="*/ 2705 h 666"/>
                  <a:gd name="T38" fmla="*/ 2545 w 596"/>
                  <a:gd name="T39" fmla="*/ 2256 h 666"/>
                  <a:gd name="T40" fmla="*/ 2601 w 596"/>
                  <a:gd name="T41" fmla="*/ 1766 h 666"/>
                  <a:gd name="T42" fmla="*/ 2572 w 596"/>
                  <a:gd name="T43" fmla="*/ 1282 h 666"/>
                  <a:gd name="T44" fmla="*/ 2427 w 596"/>
                  <a:gd name="T45" fmla="*/ 865 h 666"/>
                  <a:gd name="T46" fmla="*/ 2165 w 596"/>
                  <a:gd name="T47" fmla="*/ 557 h 666"/>
                  <a:gd name="T48" fmla="*/ 1707 w 596"/>
                  <a:gd name="T49" fmla="*/ 372 h 666"/>
                  <a:gd name="T50" fmla="*/ 1230 w 596"/>
                  <a:gd name="T51" fmla="*/ 303 h 666"/>
                  <a:gd name="T52" fmla="*/ 870 w 596"/>
                  <a:gd name="T53" fmla="*/ 352 h 666"/>
                  <a:gd name="T54" fmla="*/ 606 w 596"/>
                  <a:gd name="T55" fmla="*/ 502 h 666"/>
                  <a:gd name="T56" fmla="*/ 420 w 596"/>
                  <a:gd name="T57" fmla="*/ 740 h 666"/>
                  <a:gd name="T58" fmla="*/ 284 w 596"/>
                  <a:gd name="T59" fmla="*/ 1023 h 666"/>
                  <a:gd name="T60" fmla="*/ 199 w 596"/>
                  <a:gd name="T61" fmla="*/ 1351 h 666"/>
                  <a:gd name="T62" fmla="*/ 141 w 596"/>
                  <a:gd name="T63" fmla="*/ 168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0" name="Freeform 5"/>
              <p:cNvSpPr>
                <a:spLocks noChangeArrowheads="1"/>
              </p:cNvSpPr>
              <p:nvPr userDrawn="1"/>
            </p:nvSpPr>
            <p:spPr bwMode="auto">
              <a:xfrm rot="12185230" flipV="1">
                <a:off x="4028" y="1795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125 h 237"/>
                  <a:gd name="T4" fmla="*/ 16 w 257"/>
                  <a:gd name="T5" fmla="*/ 251 h 237"/>
                  <a:gd name="T6" fmla="*/ 29 w 257"/>
                  <a:gd name="T7" fmla="*/ 376 h 237"/>
                  <a:gd name="T8" fmla="*/ 53 w 257"/>
                  <a:gd name="T9" fmla="*/ 493 h 237"/>
                  <a:gd name="T10" fmla="*/ 89 w 257"/>
                  <a:gd name="T11" fmla="*/ 598 h 237"/>
                  <a:gd name="T12" fmla="*/ 133 w 257"/>
                  <a:gd name="T13" fmla="*/ 708 h 237"/>
                  <a:gd name="T14" fmla="*/ 187 w 257"/>
                  <a:gd name="T15" fmla="*/ 809 h 237"/>
                  <a:gd name="T16" fmla="*/ 251 w 257"/>
                  <a:gd name="T17" fmla="*/ 894 h 237"/>
                  <a:gd name="T18" fmla="*/ 331 w 257"/>
                  <a:gd name="T19" fmla="*/ 975 h 237"/>
                  <a:gd name="T20" fmla="*/ 424 w 257"/>
                  <a:gd name="T21" fmla="*/ 1044 h 237"/>
                  <a:gd name="T22" fmla="*/ 524 w 257"/>
                  <a:gd name="T23" fmla="*/ 1100 h 237"/>
                  <a:gd name="T24" fmla="*/ 647 w 257"/>
                  <a:gd name="T25" fmla="*/ 1145 h 237"/>
                  <a:gd name="T26" fmla="*/ 780 w 257"/>
                  <a:gd name="T27" fmla="*/ 1174 h 237"/>
                  <a:gd name="T28" fmla="*/ 929 w 257"/>
                  <a:gd name="T29" fmla="*/ 1190 h 237"/>
                  <a:gd name="T30" fmla="*/ 1086 w 257"/>
                  <a:gd name="T31" fmla="*/ 1185 h 237"/>
                  <a:gd name="T32" fmla="*/ 1269 w 257"/>
                  <a:gd name="T33" fmla="*/ 1165 h 237"/>
                  <a:gd name="T34" fmla="*/ 1106 w 257"/>
                  <a:gd name="T35" fmla="*/ 1140 h 237"/>
                  <a:gd name="T36" fmla="*/ 962 w 257"/>
                  <a:gd name="T37" fmla="*/ 1105 h 237"/>
                  <a:gd name="T38" fmla="*/ 840 w 257"/>
                  <a:gd name="T39" fmla="*/ 1064 h 237"/>
                  <a:gd name="T40" fmla="*/ 731 w 257"/>
                  <a:gd name="T41" fmla="*/ 1024 h 237"/>
                  <a:gd name="T42" fmla="*/ 631 w 257"/>
                  <a:gd name="T43" fmla="*/ 968 h 237"/>
                  <a:gd name="T44" fmla="*/ 553 w 257"/>
                  <a:gd name="T45" fmla="*/ 914 h 237"/>
                  <a:gd name="T46" fmla="*/ 480 w 257"/>
                  <a:gd name="T47" fmla="*/ 849 h 237"/>
                  <a:gd name="T48" fmla="*/ 415 w 257"/>
                  <a:gd name="T49" fmla="*/ 777 h 237"/>
                  <a:gd name="T50" fmla="*/ 355 w 257"/>
                  <a:gd name="T51" fmla="*/ 708 h 237"/>
                  <a:gd name="T52" fmla="*/ 302 w 257"/>
                  <a:gd name="T53" fmla="*/ 627 h 237"/>
                  <a:gd name="T54" fmla="*/ 258 w 257"/>
                  <a:gd name="T55" fmla="*/ 538 h 237"/>
                  <a:gd name="T56" fmla="*/ 213 w 257"/>
                  <a:gd name="T57" fmla="*/ 441 h 237"/>
                  <a:gd name="T58" fmla="*/ 162 w 257"/>
                  <a:gd name="T59" fmla="*/ 347 h 237"/>
                  <a:gd name="T60" fmla="*/ 113 w 257"/>
                  <a:gd name="T61" fmla="*/ 235 h 237"/>
                  <a:gd name="T62" fmla="*/ 60 w 257"/>
                  <a:gd name="T63" fmla="*/ 121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" name="Freeform 6"/>
              <p:cNvSpPr>
                <a:spLocks noChangeArrowheads="1"/>
              </p:cNvSpPr>
              <p:nvPr userDrawn="1"/>
            </p:nvSpPr>
            <p:spPr bwMode="auto">
              <a:xfrm rot="12185230" flipV="1">
                <a:off x="3637" y="2160"/>
                <a:ext cx="277" cy="249"/>
              </a:xfrm>
              <a:custGeom>
                <a:avLst/>
                <a:gdLst>
                  <a:gd name="T0" fmla="*/ 384 w 124"/>
                  <a:gd name="T1" fmla="*/ 0 h 110"/>
                  <a:gd name="T2" fmla="*/ 619 w 124"/>
                  <a:gd name="T3" fmla="*/ 552 h 110"/>
                  <a:gd name="T4" fmla="*/ 599 w 124"/>
                  <a:gd name="T5" fmla="*/ 548 h 110"/>
                  <a:gd name="T6" fmla="*/ 534 w 124"/>
                  <a:gd name="T7" fmla="*/ 539 h 110"/>
                  <a:gd name="T8" fmla="*/ 445 w 124"/>
                  <a:gd name="T9" fmla="*/ 518 h 110"/>
                  <a:gd name="T10" fmla="*/ 340 w 124"/>
                  <a:gd name="T11" fmla="*/ 507 h 110"/>
                  <a:gd name="T12" fmla="*/ 226 w 124"/>
                  <a:gd name="T13" fmla="*/ 498 h 110"/>
                  <a:gd name="T14" fmla="*/ 125 w 124"/>
                  <a:gd name="T15" fmla="*/ 503 h 110"/>
                  <a:gd name="T16" fmla="*/ 45 w 124"/>
                  <a:gd name="T17" fmla="*/ 523 h 110"/>
                  <a:gd name="T18" fmla="*/ 0 w 124"/>
                  <a:gd name="T19" fmla="*/ 564 h 110"/>
                  <a:gd name="T20" fmla="*/ 20 w 124"/>
                  <a:gd name="T21" fmla="*/ 503 h 110"/>
                  <a:gd name="T22" fmla="*/ 40 w 124"/>
                  <a:gd name="T23" fmla="*/ 455 h 110"/>
                  <a:gd name="T24" fmla="*/ 80 w 124"/>
                  <a:gd name="T25" fmla="*/ 421 h 110"/>
                  <a:gd name="T26" fmla="*/ 125 w 124"/>
                  <a:gd name="T27" fmla="*/ 389 h 110"/>
                  <a:gd name="T28" fmla="*/ 179 w 124"/>
                  <a:gd name="T29" fmla="*/ 369 h 110"/>
                  <a:gd name="T30" fmla="*/ 235 w 124"/>
                  <a:gd name="T31" fmla="*/ 364 h 110"/>
                  <a:gd name="T32" fmla="*/ 295 w 124"/>
                  <a:gd name="T33" fmla="*/ 364 h 110"/>
                  <a:gd name="T34" fmla="*/ 360 w 124"/>
                  <a:gd name="T35" fmla="*/ 380 h 110"/>
                  <a:gd name="T36" fmla="*/ 364 w 124"/>
                  <a:gd name="T37" fmla="*/ 364 h 110"/>
                  <a:gd name="T38" fmla="*/ 348 w 124"/>
                  <a:gd name="T39" fmla="*/ 287 h 110"/>
                  <a:gd name="T40" fmla="*/ 335 w 124"/>
                  <a:gd name="T41" fmla="*/ 195 h 110"/>
                  <a:gd name="T42" fmla="*/ 324 w 124"/>
                  <a:gd name="T43" fmla="*/ 154 h 110"/>
                  <a:gd name="T44" fmla="*/ 315 w 124"/>
                  <a:gd name="T45" fmla="*/ 154 h 110"/>
                  <a:gd name="T46" fmla="*/ 304 w 124"/>
                  <a:gd name="T47" fmla="*/ 149 h 110"/>
                  <a:gd name="T48" fmla="*/ 295 w 124"/>
                  <a:gd name="T49" fmla="*/ 134 h 110"/>
                  <a:gd name="T50" fmla="*/ 284 w 124"/>
                  <a:gd name="T51" fmla="*/ 118 h 110"/>
                  <a:gd name="T52" fmla="*/ 284 w 124"/>
                  <a:gd name="T53" fmla="*/ 97 h 110"/>
                  <a:gd name="T54" fmla="*/ 295 w 124"/>
                  <a:gd name="T55" fmla="*/ 72 h 110"/>
                  <a:gd name="T56" fmla="*/ 328 w 124"/>
                  <a:gd name="T57" fmla="*/ 41 h 110"/>
                  <a:gd name="T58" fmla="*/ 384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2" name="Freeform 7"/>
              <p:cNvSpPr>
                <a:spLocks noChangeArrowheads="1"/>
              </p:cNvSpPr>
              <p:nvPr userDrawn="1"/>
            </p:nvSpPr>
            <p:spPr bwMode="auto">
              <a:xfrm rot="12185230" flipV="1">
                <a:off x="3978" y="970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5 w 109"/>
                  <a:gd name="T3" fmla="*/ 4 h 156"/>
                  <a:gd name="T4" fmla="*/ 90 w 109"/>
                  <a:gd name="T5" fmla="*/ 24 h 156"/>
                  <a:gd name="T6" fmla="*/ 187 w 109"/>
                  <a:gd name="T7" fmla="*/ 60 h 156"/>
                  <a:gd name="T8" fmla="*/ 292 w 109"/>
                  <a:gd name="T9" fmla="*/ 118 h 156"/>
                  <a:gd name="T10" fmla="*/ 393 w 109"/>
                  <a:gd name="T11" fmla="*/ 218 h 156"/>
                  <a:gd name="T12" fmla="*/ 486 w 109"/>
                  <a:gd name="T13" fmla="*/ 351 h 156"/>
                  <a:gd name="T14" fmla="*/ 542 w 109"/>
                  <a:gd name="T15" fmla="*/ 534 h 156"/>
                  <a:gd name="T16" fmla="*/ 551 w 109"/>
                  <a:gd name="T17" fmla="*/ 772 h 156"/>
                  <a:gd name="T18" fmla="*/ 530 w 109"/>
                  <a:gd name="T19" fmla="*/ 772 h 156"/>
                  <a:gd name="T20" fmla="*/ 501 w 109"/>
                  <a:gd name="T21" fmla="*/ 772 h 156"/>
                  <a:gd name="T22" fmla="*/ 470 w 109"/>
                  <a:gd name="T23" fmla="*/ 772 h 156"/>
                  <a:gd name="T24" fmla="*/ 441 w 109"/>
                  <a:gd name="T25" fmla="*/ 763 h 156"/>
                  <a:gd name="T26" fmla="*/ 409 w 109"/>
                  <a:gd name="T27" fmla="*/ 756 h 156"/>
                  <a:gd name="T28" fmla="*/ 373 w 109"/>
                  <a:gd name="T29" fmla="*/ 743 h 156"/>
                  <a:gd name="T30" fmla="*/ 333 w 109"/>
                  <a:gd name="T31" fmla="*/ 718 h 156"/>
                  <a:gd name="T32" fmla="*/ 292 w 109"/>
                  <a:gd name="T33" fmla="*/ 687 h 156"/>
                  <a:gd name="T34" fmla="*/ 267 w 109"/>
                  <a:gd name="T35" fmla="*/ 623 h 156"/>
                  <a:gd name="T36" fmla="*/ 267 w 109"/>
                  <a:gd name="T37" fmla="*/ 549 h 156"/>
                  <a:gd name="T38" fmla="*/ 283 w 109"/>
                  <a:gd name="T39" fmla="*/ 476 h 156"/>
                  <a:gd name="T40" fmla="*/ 299 w 109"/>
                  <a:gd name="T41" fmla="*/ 396 h 156"/>
                  <a:gd name="T42" fmla="*/ 283 w 109"/>
                  <a:gd name="T43" fmla="*/ 307 h 156"/>
                  <a:gd name="T44" fmla="*/ 243 w 109"/>
                  <a:gd name="T45" fmla="*/ 214 h 156"/>
                  <a:gd name="T46" fmla="*/ 157 w 109"/>
                  <a:gd name="T47" fmla="*/ 113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3" name="Freeform 8"/>
              <p:cNvSpPr>
                <a:spLocks noChangeArrowheads="1"/>
              </p:cNvSpPr>
              <p:nvPr userDrawn="1"/>
            </p:nvSpPr>
            <p:spPr bwMode="auto">
              <a:xfrm rot="12185230" flipV="1">
                <a:off x="3838" y="2205"/>
                <a:ext cx="103" cy="209"/>
              </a:xfrm>
              <a:custGeom>
                <a:avLst/>
                <a:gdLst>
                  <a:gd name="T0" fmla="*/ 155 w 46"/>
                  <a:gd name="T1" fmla="*/ 0 h 94"/>
                  <a:gd name="T2" fmla="*/ 101 w 46"/>
                  <a:gd name="T3" fmla="*/ 187 h 94"/>
                  <a:gd name="T4" fmla="*/ 76 w 46"/>
                  <a:gd name="T5" fmla="*/ 307 h 94"/>
                  <a:gd name="T6" fmla="*/ 56 w 46"/>
                  <a:gd name="T7" fmla="*/ 391 h 94"/>
                  <a:gd name="T8" fmla="*/ 0 w 46"/>
                  <a:gd name="T9" fmla="*/ 465 h 94"/>
                  <a:gd name="T10" fmla="*/ 60 w 46"/>
                  <a:gd name="T11" fmla="*/ 436 h 94"/>
                  <a:gd name="T12" fmla="*/ 116 w 46"/>
                  <a:gd name="T13" fmla="*/ 396 h 94"/>
                  <a:gd name="T14" fmla="*/ 161 w 46"/>
                  <a:gd name="T15" fmla="*/ 340 h 94"/>
                  <a:gd name="T16" fmla="*/ 202 w 46"/>
                  <a:gd name="T17" fmla="*/ 282 h 94"/>
                  <a:gd name="T18" fmla="*/ 226 w 46"/>
                  <a:gd name="T19" fmla="*/ 218 h 94"/>
                  <a:gd name="T20" fmla="*/ 231 w 46"/>
                  <a:gd name="T21" fmla="*/ 149 h 94"/>
                  <a:gd name="T22" fmla="*/ 210 w 46"/>
                  <a:gd name="T23" fmla="*/ 73 h 94"/>
                  <a:gd name="T24" fmla="*/ 155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4" name="Freeform 9"/>
              <p:cNvSpPr>
                <a:spLocks noChangeArrowheads="1"/>
              </p:cNvSpPr>
              <p:nvPr userDrawn="1"/>
            </p:nvSpPr>
            <p:spPr bwMode="auto">
              <a:xfrm rot="12185230" flipV="1">
                <a:off x="3891" y="1320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4 w 54"/>
                  <a:gd name="T3" fmla="*/ 5 h 40"/>
                  <a:gd name="T4" fmla="*/ 29 w 54"/>
                  <a:gd name="T5" fmla="*/ 16 h 40"/>
                  <a:gd name="T6" fmla="*/ 64 w 54"/>
                  <a:gd name="T7" fmla="*/ 41 h 40"/>
                  <a:gd name="T8" fmla="*/ 104 w 54"/>
                  <a:gd name="T9" fmla="*/ 61 h 40"/>
                  <a:gd name="T10" fmla="*/ 142 w 54"/>
                  <a:gd name="T11" fmla="*/ 77 h 40"/>
                  <a:gd name="T12" fmla="*/ 187 w 54"/>
                  <a:gd name="T13" fmla="*/ 86 h 40"/>
                  <a:gd name="T14" fmla="*/ 227 w 54"/>
                  <a:gd name="T15" fmla="*/ 92 h 40"/>
                  <a:gd name="T16" fmla="*/ 267 w 54"/>
                  <a:gd name="T17" fmla="*/ 81 h 40"/>
                  <a:gd name="T18" fmla="*/ 262 w 54"/>
                  <a:gd name="T19" fmla="*/ 126 h 40"/>
                  <a:gd name="T20" fmla="*/ 247 w 54"/>
                  <a:gd name="T21" fmla="*/ 167 h 40"/>
                  <a:gd name="T22" fmla="*/ 218 w 54"/>
                  <a:gd name="T23" fmla="*/ 194 h 40"/>
                  <a:gd name="T24" fmla="*/ 182 w 54"/>
                  <a:gd name="T25" fmla="*/ 203 h 40"/>
                  <a:gd name="T26" fmla="*/ 138 w 54"/>
                  <a:gd name="T27" fmla="*/ 198 h 40"/>
                  <a:gd name="T28" fmla="*/ 93 w 54"/>
                  <a:gd name="T29" fmla="*/ 162 h 40"/>
                  <a:gd name="T30" fmla="*/ 49 w 54"/>
                  <a:gd name="T31" fmla="*/ 101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5" name="Freeform 10"/>
              <p:cNvSpPr>
                <a:spLocks noChangeArrowheads="1"/>
              </p:cNvSpPr>
              <p:nvPr userDrawn="1"/>
            </p:nvSpPr>
            <p:spPr bwMode="auto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9 w 149"/>
                  <a:gd name="T3" fmla="*/ 53 h 704"/>
                  <a:gd name="T4" fmla="*/ 78 w 149"/>
                  <a:gd name="T5" fmla="*/ 120 h 704"/>
                  <a:gd name="T6" fmla="*/ 137 w 149"/>
                  <a:gd name="T7" fmla="*/ 205 h 704"/>
                  <a:gd name="T8" fmla="*/ 202 w 149"/>
                  <a:gd name="T9" fmla="*/ 316 h 704"/>
                  <a:gd name="T10" fmla="*/ 283 w 149"/>
                  <a:gd name="T11" fmla="*/ 453 h 704"/>
                  <a:gd name="T12" fmla="*/ 359 w 149"/>
                  <a:gd name="T13" fmla="*/ 600 h 704"/>
                  <a:gd name="T14" fmla="*/ 432 w 149"/>
                  <a:gd name="T15" fmla="*/ 769 h 704"/>
                  <a:gd name="T16" fmla="*/ 489 w 149"/>
                  <a:gd name="T17" fmla="*/ 965 h 704"/>
                  <a:gd name="T18" fmla="*/ 549 w 149"/>
                  <a:gd name="T19" fmla="*/ 1173 h 704"/>
                  <a:gd name="T20" fmla="*/ 589 w 149"/>
                  <a:gd name="T21" fmla="*/ 1413 h 704"/>
                  <a:gd name="T22" fmla="*/ 609 w 149"/>
                  <a:gd name="T23" fmla="*/ 1676 h 704"/>
                  <a:gd name="T24" fmla="*/ 618 w 149"/>
                  <a:gd name="T25" fmla="*/ 1951 h 704"/>
                  <a:gd name="T26" fmla="*/ 589 w 149"/>
                  <a:gd name="T27" fmla="*/ 2258 h 704"/>
                  <a:gd name="T28" fmla="*/ 534 w 149"/>
                  <a:gd name="T29" fmla="*/ 2583 h 704"/>
                  <a:gd name="T30" fmla="*/ 452 w 149"/>
                  <a:gd name="T31" fmla="*/ 2925 h 704"/>
                  <a:gd name="T32" fmla="*/ 328 w 149"/>
                  <a:gd name="T33" fmla="*/ 3302 h 704"/>
                  <a:gd name="T34" fmla="*/ 190 w 149"/>
                  <a:gd name="T35" fmla="*/ 3729 h 704"/>
                  <a:gd name="T36" fmla="*/ 104 w 149"/>
                  <a:gd name="T37" fmla="*/ 4124 h 704"/>
                  <a:gd name="T38" fmla="*/ 49 w 149"/>
                  <a:gd name="T39" fmla="*/ 4489 h 704"/>
                  <a:gd name="T40" fmla="*/ 29 w 149"/>
                  <a:gd name="T41" fmla="*/ 4840 h 704"/>
                  <a:gd name="T42" fmla="*/ 29 w 149"/>
                  <a:gd name="T43" fmla="*/ 5174 h 704"/>
                  <a:gd name="T44" fmla="*/ 40 w 149"/>
                  <a:gd name="T45" fmla="*/ 5484 h 704"/>
                  <a:gd name="T46" fmla="*/ 60 w 149"/>
                  <a:gd name="T47" fmla="*/ 5756 h 704"/>
                  <a:gd name="T48" fmla="*/ 69 w 149"/>
                  <a:gd name="T49" fmla="*/ 6022 h 704"/>
                  <a:gd name="T50" fmla="*/ 202 w 149"/>
                  <a:gd name="T51" fmla="*/ 5885 h 704"/>
                  <a:gd name="T52" fmla="*/ 190 w 149"/>
                  <a:gd name="T53" fmla="*/ 5817 h 704"/>
                  <a:gd name="T54" fmla="*/ 177 w 149"/>
                  <a:gd name="T55" fmla="*/ 5621 h 704"/>
                  <a:gd name="T56" fmla="*/ 162 w 149"/>
                  <a:gd name="T57" fmla="*/ 5320 h 704"/>
                  <a:gd name="T58" fmla="*/ 173 w 149"/>
                  <a:gd name="T59" fmla="*/ 4919 h 704"/>
                  <a:gd name="T60" fmla="*/ 202 w 149"/>
                  <a:gd name="T61" fmla="*/ 4440 h 704"/>
                  <a:gd name="T62" fmla="*/ 283 w 149"/>
                  <a:gd name="T63" fmla="*/ 3893 h 704"/>
                  <a:gd name="T64" fmla="*/ 421 w 149"/>
                  <a:gd name="T65" fmla="*/ 3302 h 704"/>
                  <a:gd name="T66" fmla="*/ 633 w 149"/>
                  <a:gd name="T67" fmla="*/ 2676 h 704"/>
                  <a:gd name="T68" fmla="*/ 702 w 149"/>
                  <a:gd name="T69" fmla="*/ 2387 h 704"/>
                  <a:gd name="T70" fmla="*/ 731 w 149"/>
                  <a:gd name="T71" fmla="*/ 2009 h 704"/>
                  <a:gd name="T72" fmla="*/ 707 w 149"/>
                  <a:gd name="T73" fmla="*/ 1573 h 704"/>
                  <a:gd name="T74" fmla="*/ 642 w 149"/>
                  <a:gd name="T75" fmla="*/ 1146 h 704"/>
                  <a:gd name="T76" fmla="*/ 534 w 149"/>
                  <a:gd name="T77" fmla="*/ 728 h 704"/>
                  <a:gd name="T78" fmla="*/ 396 w 149"/>
                  <a:gd name="T79" fmla="*/ 377 h 704"/>
                  <a:gd name="T80" fmla="*/ 215 w 149"/>
                  <a:gd name="T81" fmla="*/ 120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6" name="Freeform 11"/>
            <p:cNvSpPr>
              <a:spLocks noChangeArrowheads="1"/>
            </p:cNvSpPr>
            <p:nvPr userDrawn="1"/>
          </p:nvSpPr>
          <p:spPr bwMode="auto">
            <a:xfrm rot="373331" flipH="1">
              <a:off x="22" y="1957"/>
              <a:ext cx="323" cy="649"/>
            </a:xfrm>
            <a:custGeom>
              <a:avLst/>
              <a:gdLst>
                <a:gd name="T0" fmla="*/ 598 w 128"/>
                <a:gd name="T1" fmla="*/ 0 h 217"/>
                <a:gd name="T2" fmla="*/ 669 w 128"/>
                <a:gd name="T3" fmla="*/ 81 h 217"/>
                <a:gd name="T4" fmla="*/ 732 w 128"/>
                <a:gd name="T5" fmla="*/ 242 h 217"/>
                <a:gd name="T6" fmla="*/ 782 w 128"/>
                <a:gd name="T7" fmla="*/ 449 h 217"/>
                <a:gd name="T8" fmla="*/ 815 w 128"/>
                <a:gd name="T9" fmla="*/ 697 h 217"/>
                <a:gd name="T10" fmla="*/ 808 w 128"/>
                <a:gd name="T11" fmla="*/ 993 h 217"/>
                <a:gd name="T12" fmla="*/ 739 w 128"/>
                <a:gd name="T13" fmla="*/ 1298 h 217"/>
                <a:gd name="T14" fmla="*/ 598 w 128"/>
                <a:gd name="T15" fmla="*/ 1618 h 217"/>
                <a:gd name="T16" fmla="*/ 381 w 128"/>
                <a:gd name="T17" fmla="*/ 1941 h 217"/>
                <a:gd name="T18" fmla="*/ 313 w 128"/>
                <a:gd name="T19" fmla="*/ 1905 h 217"/>
                <a:gd name="T20" fmla="*/ 242 w 128"/>
                <a:gd name="T21" fmla="*/ 1878 h 217"/>
                <a:gd name="T22" fmla="*/ 167 w 128"/>
                <a:gd name="T23" fmla="*/ 1833 h 217"/>
                <a:gd name="T24" fmla="*/ 101 w 128"/>
                <a:gd name="T25" fmla="*/ 1797 h 217"/>
                <a:gd name="T26" fmla="*/ 50 w 128"/>
                <a:gd name="T27" fmla="*/ 1753 h 217"/>
                <a:gd name="T28" fmla="*/ 13 w 128"/>
                <a:gd name="T29" fmla="*/ 1699 h 217"/>
                <a:gd name="T30" fmla="*/ 0 w 128"/>
                <a:gd name="T31" fmla="*/ 1636 h 217"/>
                <a:gd name="T32" fmla="*/ 8 w 128"/>
                <a:gd name="T33" fmla="*/ 1591 h 217"/>
                <a:gd name="T34" fmla="*/ 83 w 128"/>
                <a:gd name="T35" fmla="*/ 1528 h 217"/>
                <a:gd name="T36" fmla="*/ 184 w 128"/>
                <a:gd name="T37" fmla="*/ 1442 h 217"/>
                <a:gd name="T38" fmla="*/ 293 w 128"/>
                <a:gd name="T39" fmla="*/ 1343 h 217"/>
                <a:gd name="T40" fmla="*/ 401 w 128"/>
                <a:gd name="T41" fmla="*/ 1199 h 217"/>
                <a:gd name="T42" fmla="*/ 502 w 128"/>
                <a:gd name="T43" fmla="*/ 1002 h 217"/>
                <a:gd name="T44" fmla="*/ 580 w 128"/>
                <a:gd name="T45" fmla="*/ 742 h 217"/>
                <a:gd name="T46" fmla="*/ 618 w 128"/>
                <a:gd name="T47" fmla="*/ 413 h 217"/>
                <a:gd name="T48" fmla="*/ 598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" name="Freeform 12"/>
            <p:cNvSpPr>
              <a:spLocks noChangeArrowheads="1"/>
            </p:cNvSpPr>
            <p:nvPr userDrawn="1"/>
          </p:nvSpPr>
          <p:spPr bwMode="auto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" name="Freeform 13"/>
            <p:cNvSpPr>
              <a:spLocks noChangeArrowheads="1"/>
            </p:cNvSpPr>
            <p:nvPr userDrawn="1"/>
          </p:nvSpPr>
          <p:spPr bwMode="auto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" name="Freeform 14"/>
            <p:cNvSpPr>
              <a:spLocks noChangeArrowheads="1"/>
            </p:cNvSpPr>
            <p:nvPr userDrawn="1"/>
          </p:nvSpPr>
          <p:spPr bwMode="auto">
            <a:xfrm rot="373331" flipH="1">
              <a:off x="898" y="2855"/>
              <a:ext cx="354" cy="464"/>
            </a:xfrm>
            <a:custGeom>
              <a:avLst/>
              <a:gdLst>
                <a:gd name="T0" fmla="*/ 687 w 117"/>
                <a:gd name="T1" fmla="*/ 0 h 132"/>
                <a:gd name="T2" fmla="*/ 0 w 117"/>
                <a:gd name="T3" fmla="*/ 309 h 132"/>
                <a:gd name="T4" fmla="*/ 27 w 117"/>
                <a:gd name="T5" fmla="*/ 320 h 132"/>
                <a:gd name="T6" fmla="*/ 127 w 117"/>
                <a:gd name="T7" fmla="*/ 359 h 132"/>
                <a:gd name="T8" fmla="*/ 266 w 117"/>
                <a:gd name="T9" fmla="*/ 446 h 132"/>
                <a:gd name="T10" fmla="*/ 421 w 117"/>
                <a:gd name="T11" fmla="*/ 580 h 132"/>
                <a:gd name="T12" fmla="*/ 605 w 117"/>
                <a:gd name="T13" fmla="*/ 766 h 132"/>
                <a:gd name="T14" fmla="*/ 769 w 117"/>
                <a:gd name="T15" fmla="*/ 988 h 132"/>
                <a:gd name="T16" fmla="*/ 935 w 117"/>
                <a:gd name="T17" fmla="*/ 1272 h 132"/>
                <a:gd name="T18" fmla="*/ 1062 w 117"/>
                <a:gd name="T19" fmla="*/ 1631 h 132"/>
                <a:gd name="T20" fmla="*/ 1071 w 117"/>
                <a:gd name="T21" fmla="*/ 1483 h 132"/>
                <a:gd name="T22" fmla="*/ 1053 w 117"/>
                <a:gd name="T23" fmla="*/ 1322 h 132"/>
                <a:gd name="T24" fmla="*/ 989 w 117"/>
                <a:gd name="T25" fmla="*/ 1111 h 132"/>
                <a:gd name="T26" fmla="*/ 908 w 117"/>
                <a:gd name="T27" fmla="*/ 914 h 132"/>
                <a:gd name="T28" fmla="*/ 814 w 117"/>
                <a:gd name="T29" fmla="*/ 717 h 132"/>
                <a:gd name="T30" fmla="*/ 714 w 117"/>
                <a:gd name="T31" fmla="*/ 555 h 132"/>
                <a:gd name="T32" fmla="*/ 614 w 117"/>
                <a:gd name="T33" fmla="*/ 446 h 132"/>
                <a:gd name="T34" fmla="*/ 529 w 117"/>
                <a:gd name="T35" fmla="*/ 394 h 132"/>
                <a:gd name="T36" fmla="*/ 632 w 117"/>
                <a:gd name="T37" fmla="*/ 359 h 132"/>
                <a:gd name="T38" fmla="*/ 723 w 117"/>
                <a:gd name="T39" fmla="*/ 344 h 132"/>
                <a:gd name="T40" fmla="*/ 814 w 117"/>
                <a:gd name="T41" fmla="*/ 320 h 132"/>
                <a:gd name="T42" fmla="*/ 899 w 117"/>
                <a:gd name="T43" fmla="*/ 309 h 132"/>
                <a:gd name="T44" fmla="*/ 962 w 117"/>
                <a:gd name="T45" fmla="*/ 295 h 132"/>
                <a:gd name="T46" fmla="*/ 998 w 117"/>
                <a:gd name="T47" fmla="*/ 271 h 132"/>
                <a:gd name="T48" fmla="*/ 1035 w 117"/>
                <a:gd name="T49" fmla="*/ 260 h 132"/>
                <a:gd name="T50" fmla="*/ 1044 w 117"/>
                <a:gd name="T51" fmla="*/ 260 h 132"/>
                <a:gd name="T52" fmla="*/ 687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" name="Freeform 15"/>
            <p:cNvSpPr>
              <a:spLocks noChangeArrowheads="1"/>
            </p:cNvSpPr>
            <p:nvPr userDrawn="1"/>
          </p:nvSpPr>
          <p:spPr bwMode="auto">
            <a:xfrm rot="373331" flipH="1">
              <a:off x="799" y="2979"/>
              <a:ext cx="87" cy="274"/>
            </a:xfrm>
            <a:custGeom>
              <a:avLst/>
              <a:gdLst>
                <a:gd name="T0" fmla="*/ 261 w 29"/>
                <a:gd name="T1" fmla="*/ 0 h 77"/>
                <a:gd name="T2" fmla="*/ 207 w 29"/>
                <a:gd name="T3" fmla="*/ 0 h 77"/>
                <a:gd name="T4" fmla="*/ 144 w 29"/>
                <a:gd name="T5" fmla="*/ 50 h 77"/>
                <a:gd name="T6" fmla="*/ 81 w 29"/>
                <a:gd name="T7" fmla="*/ 114 h 77"/>
                <a:gd name="T8" fmla="*/ 36 w 29"/>
                <a:gd name="T9" fmla="*/ 242 h 77"/>
                <a:gd name="T10" fmla="*/ 9 w 29"/>
                <a:gd name="T11" fmla="*/ 381 h 77"/>
                <a:gd name="T12" fmla="*/ 0 w 29"/>
                <a:gd name="T13" fmla="*/ 559 h 77"/>
                <a:gd name="T14" fmla="*/ 27 w 29"/>
                <a:gd name="T15" fmla="*/ 762 h 77"/>
                <a:gd name="T16" fmla="*/ 99 w 29"/>
                <a:gd name="T17" fmla="*/ 975 h 77"/>
                <a:gd name="T18" fmla="*/ 135 w 29"/>
                <a:gd name="T19" fmla="*/ 673 h 77"/>
                <a:gd name="T20" fmla="*/ 171 w 29"/>
                <a:gd name="T21" fmla="*/ 470 h 77"/>
                <a:gd name="T22" fmla="*/ 207 w 29"/>
                <a:gd name="T23" fmla="*/ 278 h 77"/>
                <a:gd name="T24" fmla="*/ 261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1" name="Freeform 16"/>
            <p:cNvSpPr>
              <a:spLocks noChangeArrowheads="1"/>
            </p:cNvSpPr>
            <p:nvPr userDrawn="1"/>
          </p:nvSpPr>
          <p:spPr bwMode="auto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24" y="747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 noChangeArrowheads="1"/>
              </p:cNvSpPr>
              <p:nvPr userDrawn="1"/>
            </p:nvSpPr>
            <p:spPr bwMode="auto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7" name="Freeform 19"/>
              <p:cNvSpPr>
                <a:spLocks noChangeArrowheads="1"/>
              </p:cNvSpPr>
              <p:nvPr userDrawn="1"/>
            </p:nvSpPr>
            <p:spPr bwMode="auto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8" name="Freeform 20"/>
              <p:cNvSpPr>
                <a:spLocks noChangeArrowheads="1"/>
              </p:cNvSpPr>
              <p:nvPr userDrawn="1"/>
            </p:nvSpPr>
            <p:spPr bwMode="auto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0" y="125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 noChangeArrowheads="1"/>
              </p:cNvSpPr>
              <p:nvPr userDrawn="1"/>
            </p:nvSpPr>
            <p:spPr bwMode="auto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4" name="Freeform 23"/>
              <p:cNvSpPr>
                <a:spLocks noChangeArrowheads="1"/>
              </p:cNvSpPr>
              <p:nvPr userDrawn="1"/>
            </p:nvSpPr>
            <p:spPr bwMode="auto">
              <a:xfrm>
                <a:off x="1788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5" name="Freeform 24"/>
              <p:cNvSpPr>
                <a:spLocks noChangeArrowheads="1"/>
              </p:cNvSpPr>
              <p:nvPr userDrawn="1"/>
            </p:nvSpPr>
            <p:spPr bwMode="auto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 noChangeArrowheads="1"/>
              </p:cNvSpPr>
              <p:nvPr userDrawn="1"/>
            </p:nvSpPr>
            <p:spPr bwMode="auto">
              <a:xfrm>
                <a:off x="1727" y="868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1" name="Freeform 27"/>
              <p:cNvSpPr>
                <a:spLocks noChangeArrowheads="1"/>
              </p:cNvSpPr>
              <p:nvPr userDrawn="1"/>
            </p:nvSpPr>
            <p:spPr bwMode="auto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2" name="Freeform 28"/>
              <p:cNvSpPr>
                <a:spLocks noChangeArrowheads="1"/>
              </p:cNvSpPr>
              <p:nvPr userDrawn="1"/>
            </p:nvSpPr>
            <p:spPr bwMode="auto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86" y="255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 noChangeArrowheads="1"/>
              </p:cNvSpPr>
              <p:nvPr userDrawn="1"/>
            </p:nvSpPr>
            <p:spPr bwMode="auto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8" name="Freeform 31"/>
              <p:cNvSpPr>
                <a:spLocks noChangeArrowheads="1"/>
              </p:cNvSpPr>
              <p:nvPr userDrawn="1"/>
            </p:nvSpPr>
            <p:spPr bwMode="auto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9" name="Freeform 32"/>
              <p:cNvSpPr>
                <a:spLocks noChangeArrowheads="1"/>
              </p:cNvSpPr>
              <p:nvPr userDrawn="1"/>
            </p:nvSpPr>
            <p:spPr bwMode="auto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 noChangeArrowheads="1"/>
              </p:cNvSpPr>
              <p:nvPr userDrawn="1"/>
            </p:nvSpPr>
            <p:spPr bwMode="auto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5" name="Freeform 35"/>
              <p:cNvSpPr>
                <a:spLocks noChangeArrowheads="1"/>
              </p:cNvSpPr>
              <p:nvPr userDrawn="1"/>
            </p:nvSpPr>
            <p:spPr bwMode="auto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6" name="Freeform 36"/>
              <p:cNvSpPr>
                <a:spLocks noChangeArrowheads="1"/>
              </p:cNvSpPr>
              <p:nvPr userDrawn="1"/>
            </p:nvSpPr>
            <p:spPr bwMode="auto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17" name="Freeform 37"/>
            <p:cNvSpPr>
              <a:spLocks noChangeArrowheads="1"/>
            </p:cNvSpPr>
            <p:nvPr userDrawn="1"/>
          </p:nvSpPr>
          <p:spPr bwMode="auto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8" name="Freeform 38"/>
            <p:cNvSpPr>
              <a:spLocks noChangeArrowheads="1"/>
            </p:cNvSpPr>
            <p:nvPr userDrawn="1"/>
          </p:nvSpPr>
          <p:spPr bwMode="auto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158 h 237"/>
                <a:gd name="T4" fmla="*/ 21 w 257"/>
                <a:gd name="T5" fmla="*/ 313 h 237"/>
                <a:gd name="T6" fmla="*/ 42 w 257"/>
                <a:gd name="T7" fmla="*/ 470 h 237"/>
                <a:gd name="T8" fmla="*/ 77 w 257"/>
                <a:gd name="T9" fmla="*/ 613 h 237"/>
                <a:gd name="T10" fmla="*/ 127 w 257"/>
                <a:gd name="T11" fmla="*/ 746 h 237"/>
                <a:gd name="T12" fmla="*/ 191 w 257"/>
                <a:gd name="T13" fmla="*/ 883 h 237"/>
                <a:gd name="T14" fmla="*/ 268 w 257"/>
                <a:gd name="T15" fmla="*/ 1008 h 237"/>
                <a:gd name="T16" fmla="*/ 358 w 257"/>
                <a:gd name="T17" fmla="*/ 1113 h 237"/>
                <a:gd name="T18" fmla="*/ 472 w 257"/>
                <a:gd name="T19" fmla="*/ 1214 h 237"/>
                <a:gd name="T20" fmla="*/ 604 w 257"/>
                <a:gd name="T21" fmla="*/ 1301 h 237"/>
                <a:gd name="T22" fmla="*/ 745 w 257"/>
                <a:gd name="T23" fmla="*/ 1371 h 237"/>
                <a:gd name="T24" fmla="*/ 919 w 257"/>
                <a:gd name="T25" fmla="*/ 1426 h 237"/>
                <a:gd name="T26" fmla="*/ 1110 w 257"/>
                <a:gd name="T27" fmla="*/ 1464 h 237"/>
                <a:gd name="T28" fmla="*/ 1320 w 257"/>
                <a:gd name="T29" fmla="*/ 1484 h 237"/>
                <a:gd name="T30" fmla="*/ 1545 w 257"/>
                <a:gd name="T31" fmla="*/ 1476 h 237"/>
                <a:gd name="T32" fmla="*/ 1805 w 257"/>
                <a:gd name="T33" fmla="*/ 1451 h 237"/>
                <a:gd name="T34" fmla="*/ 1574 w 257"/>
                <a:gd name="T35" fmla="*/ 1421 h 237"/>
                <a:gd name="T36" fmla="*/ 1370 w 257"/>
                <a:gd name="T37" fmla="*/ 1376 h 237"/>
                <a:gd name="T38" fmla="*/ 1192 w 257"/>
                <a:gd name="T39" fmla="*/ 1326 h 237"/>
                <a:gd name="T40" fmla="*/ 1039 w 257"/>
                <a:gd name="T41" fmla="*/ 1276 h 237"/>
                <a:gd name="T42" fmla="*/ 898 w 257"/>
                <a:gd name="T43" fmla="*/ 1209 h 237"/>
                <a:gd name="T44" fmla="*/ 787 w 257"/>
                <a:gd name="T45" fmla="*/ 1138 h 237"/>
                <a:gd name="T46" fmla="*/ 681 w 257"/>
                <a:gd name="T47" fmla="*/ 1058 h 237"/>
                <a:gd name="T48" fmla="*/ 591 w 257"/>
                <a:gd name="T49" fmla="*/ 971 h 237"/>
                <a:gd name="T50" fmla="*/ 506 w 257"/>
                <a:gd name="T51" fmla="*/ 883 h 237"/>
                <a:gd name="T52" fmla="*/ 429 w 257"/>
                <a:gd name="T53" fmla="*/ 783 h 237"/>
                <a:gd name="T54" fmla="*/ 366 w 257"/>
                <a:gd name="T55" fmla="*/ 671 h 237"/>
                <a:gd name="T56" fmla="*/ 302 w 257"/>
                <a:gd name="T57" fmla="*/ 550 h 237"/>
                <a:gd name="T58" fmla="*/ 231 w 257"/>
                <a:gd name="T59" fmla="*/ 433 h 237"/>
                <a:gd name="T60" fmla="*/ 162 w 257"/>
                <a:gd name="T61" fmla="*/ 295 h 237"/>
                <a:gd name="T62" fmla="*/ 85 w 257"/>
                <a:gd name="T63" fmla="*/ 15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9" name="Freeform 39"/>
            <p:cNvSpPr>
              <a:spLocks noChangeArrowheads="1"/>
            </p:cNvSpPr>
            <p:nvPr userDrawn="1"/>
          </p:nvSpPr>
          <p:spPr bwMode="auto">
            <a:xfrm rot="9832527" flipV="1">
              <a:off x="1997" y="858"/>
              <a:ext cx="330" cy="278"/>
            </a:xfrm>
            <a:custGeom>
              <a:avLst/>
              <a:gdLst>
                <a:gd name="T0" fmla="*/ 546 w 124"/>
                <a:gd name="T1" fmla="*/ 0 h 110"/>
                <a:gd name="T2" fmla="*/ 878 w 124"/>
                <a:gd name="T3" fmla="*/ 690 h 110"/>
                <a:gd name="T4" fmla="*/ 849 w 124"/>
                <a:gd name="T5" fmla="*/ 682 h 110"/>
                <a:gd name="T6" fmla="*/ 758 w 124"/>
                <a:gd name="T7" fmla="*/ 670 h 110"/>
                <a:gd name="T8" fmla="*/ 631 w 124"/>
                <a:gd name="T9" fmla="*/ 644 h 110"/>
                <a:gd name="T10" fmla="*/ 482 w 124"/>
                <a:gd name="T11" fmla="*/ 632 h 110"/>
                <a:gd name="T12" fmla="*/ 319 w 124"/>
                <a:gd name="T13" fmla="*/ 619 h 110"/>
                <a:gd name="T14" fmla="*/ 178 w 124"/>
                <a:gd name="T15" fmla="*/ 627 h 110"/>
                <a:gd name="T16" fmla="*/ 64 w 124"/>
                <a:gd name="T17" fmla="*/ 652 h 110"/>
                <a:gd name="T18" fmla="*/ 0 w 124"/>
                <a:gd name="T19" fmla="*/ 703 h 110"/>
                <a:gd name="T20" fmla="*/ 29 w 124"/>
                <a:gd name="T21" fmla="*/ 627 h 110"/>
                <a:gd name="T22" fmla="*/ 56 w 124"/>
                <a:gd name="T23" fmla="*/ 569 h 110"/>
                <a:gd name="T24" fmla="*/ 114 w 124"/>
                <a:gd name="T25" fmla="*/ 523 h 110"/>
                <a:gd name="T26" fmla="*/ 178 w 124"/>
                <a:gd name="T27" fmla="*/ 485 h 110"/>
                <a:gd name="T28" fmla="*/ 255 w 124"/>
                <a:gd name="T29" fmla="*/ 460 h 110"/>
                <a:gd name="T30" fmla="*/ 333 w 124"/>
                <a:gd name="T31" fmla="*/ 452 h 110"/>
                <a:gd name="T32" fmla="*/ 418 w 124"/>
                <a:gd name="T33" fmla="*/ 452 h 110"/>
                <a:gd name="T34" fmla="*/ 511 w 124"/>
                <a:gd name="T35" fmla="*/ 473 h 110"/>
                <a:gd name="T36" fmla="*/ 516 w 124"/>
                <a:gd name="T37" fmla="*/ 452 h 110"/>
                <a:gd name="T38" fmla="*/ 495 w 124"/>
                <a:gd name="T39" fmla="*/ 359 h 110"/>
                <a:gd name="T40" fmla="*/ 474 w 124"/>
                <a:gd name="T41" fmla="*/ 243 h 110"/>
                <a:gd name="T42" fmla="*/ 460 w 124"/>
                <a:gd name="T43" fmla="*/ 192 h 110"/>
                <a:gd name="T44" fmla="*/ 447 w 124"/>
                <a:gd name="T45" fmla="*/ 192 h 110"/>
                <a:gd name="T46" fmla="*/ 431 w 124"/>
                <a:gd name="T47" fmla="*/ 184 h 110"/>
                <a:gd name="T48" fmla="*/ 418 w 124"/>
                <a:gd name="T49" fmla="*/ 167 h 110"/>
                <a:gd name="T50" fmla="*/ 405 w 124"/>
                <a:gd name="T51" fmla="*/ 147 h 110"/>
                <a:gd name="T52" fmla="*/ 405 w 124"/>
                <a:gd name="T53" fmla="*/ 121 h 110"/>
                <a:gd name="T54" fmla="*/ 418 w 124"/>
                <a:gd name="T55" fmla="*/ 88 h 110"/>
                <a:gd name="T56" fmla="*/ 468 w 124"/>
                <a:gd name="T57" fmla="*/ 51 h 110"/>
                <a:gd name="T58" fmla="*/ 5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" name="Freeform 40"/>
            <p:cNvSpPr>
              <a:spLocks noChangeArrowheads="1"/>
            </p:cNvSpPr>
            <p:nvPr userDrawn="1"/>
          </p:nvSpPr>
          <p:spPr bwMode="auto">
            <a:xfrm rot="9832527" flipV="1">
              <a:off x="2224" y="808"/>
              <a:ext cx="123" cy="233"/>
            </a:xfrm>
            <a:custGeom>
              <a:avLst/>
              <a:gdLst>
                <a:gd name="T0" fmla="*/ 222 w 46"/>
                <a:gd name="T1" fmla="*/ 0 h 94"/>
                <a:gd name="T2" fmla="*/ 142 w 46"/>
                <a:gd name="T3" fmla="*/ 233 h 94"/>
                <a:gd name="T4" fmla="*/ 107 w 46"/>
                <a:gd name="T5" fmla="*/ 382 h 94"/>
                <a:gd name="T6" fmla="*/ 78 w 46"/>
                <a:gd name="T7" fmla="*/ 486 h 94"/>
                <a:gd name="T8" fmla="*/ 0 w 46"/>
                <a:gd name="T9" fmla="*/ 578 h 94"/>
                <a:gd name="T10" fmla="*/ 86 w 46"/>
                <a:gd name="T11" fmla="*/ 540 h 94"/>
                <a:gd name="T12" fmla="*/ 166 w 46"/>
                <a:gd name="T13" fmla="*/ 491 h 94"/>
                <a:gd name="T14" fmla="*/ 230 w 46"/>
                <a:gd name="T15" fmla="*/ 424 h 94"/>
                <a:gd name="T16" fmla="*/ 286 w 46"/>
                <a:gd name="T17" fmla="*/ 350 h 94"/>
                <a:gd name="T18" fmla="*/ 321 w 46"/>
                <a:gd name="T19" fmla="*/ 270 h 94"/>
                <a:gd name="T20" fmla="*/ 329 w 46"/>
                <a:gd name="T21" fmla="*/ 183 h 94"/>
                <a:gd name="T22" fmla="*/ 299 w 46"/>
                <a:gd name="T23" fmla="*/ 92 h 94"/>
                <a:gd name="T24" fmla="*/ 222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1" name="Freeform 41"/>
            <p:cNvSpPr>
              <a:spLocks noChangeArrowheads="1"/>
            </p:cNvSpPr>
            <p:nvPr userDrawn="1"/>
          </p:nvSpPr>
          <p:spPr bwMode="auto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2" name="Freeform 42"/>
            <p:cNvSpPr>
              <a:spLocks noChangeArrowheads="1"/>
            </p:cNvSpPr>
            <p:nvPr userDrawn="1"/>
          </p:nvSpPr>
          <p:spPr bwMode="auto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42 w 149"/>
                <a:gd name="T3" fmla="*/ 65 h 704"/>
                <a:gd name="T4" fmla="*/ 111 w 149"/>
                <a:gd name="T5" fmla="*/ 150 h 704"/>
                <a:gd name="T6" fmla="*/ 195 w 149"/>
                <a:gd name="T7" fmla="*/ 255 h 704"/>
                <a:gd name="T8" fmla="*/ 285 w 149"/>
                <a:gd name="T9" fmla="*/ 395 h 704"/>
                <a:gd name="T10" fmla="*/ 404 w 149"/>
                <a:gd name="T11" fmla="*/ 565 h 704"/>
                <a:gd name="T12" fmla="*/ 509 w 149"/>
                <a:gd name="T13" fmla="*/ 748 h 704"/>
                <a:gd name="T14" fmla="*/ 612 w 149"/>
                <a:gd name="T15" fmla="*/ 961 h 704"/>
                <a:gd name="T16" fmla="*/ 696 w 149"/>
                <a:gd name="T17" fmla="*/ 1206 h 704"/>
                <a:gd name="T18" fmla="*/ 778 w 149"/>
                <a:gd name="T19" fmla="*/ 1464 h 704"/>
                <a:gd name="T20" fmla="*/ 836 w 149"/>
                <a:gd name="T21" fmla="*/ 1761 h 704"/>
                <a:gd name="T22" fmla="*/ 862 w 149"/>
                <a:gd name="T23" fmla="*/ 2091 h 704"/>
                <a:gd name="T24" fmla="*/ 876 w 149"/>
                <a:gd name="T25" fmla="*/ 2434 h 704"/>
                <a:gd name="T26" fmla="*/ 836 w 149"/>
                <a:gd name="T27" fmla="*/ 2819 h 704"/>
                <a:gd name="T28" fmla="*/ 757 w 149"/>
                <a:gd name="T29" fmla="*/ 3225 h 704"/>
                <a:gd name="T30" fmla="*/ 641 w 149"/>
                <a:gd name="T31" fmla="*/ 3649 h 704"/>
                <a:gd name="T32" fmla="*/ 467 w 149"/>
                <a:gd name="T33" fmla="*/ 4120 h 704"/>
                <a:gd name="T34" fmla="*/ 272 w 149"/>
                <a:gd name="T35" fmla="*/ 4652 h 704"/>
                <a:gd name="T36" fmla="*/ 145 w 149"/>
                <a:gd name="T37" fmla="*/ 5146 h 704"/>
                <a:gd name="T38" fmla="*/ 69 w 149"/>
                <a:gd name="T39" fmla="*/ 5603 h 704"/>
                <a:gd name="T40" fmla="*/ 42 w 149"/>
                <a:gd name="T41" fmla="*/ 6041 h 704"/>
                <a:gd name="T42" fmla="*/ 42 w 149"/>
                <a:gd name="T43" fmla="*/ 6459 h 704"/>
                <a:gd name="T44" fmla="*/ 55 w 149"/>
                <a:gd name="T45" fmla="*/ 6841 h 704"/>
                <a:gd name="T46" fmla="*/ 84 w 149"/>
                <a:gd name="T47" fmla="*/ 7184 h 704"/>
                <a:gd name="T48" fmla="*/ 98 w 149"/>
                <a:gd name="T49" fmla="*/ 7514 h 704"/>
                <a:gd name="T50" fmla="*/ 285 w 149"/>
                <a:gd name="T51" fmla="*/ 7344 h 704"/>
                <a:gd name="T52" fmla="*/ 272 w 149"/>
                <a:gd name="T53" fmla="*/ 7259 h 704"/>
                <a:gd name="T54" fmla="*/ 251 w 149"/>
                <a:gd name="T55" fmla="*/ 7011 h 704"/>
                <a:gd name="T56" fmla="*/ 229 w 149"/>
                <a:gd name="T57" fmla="*/ 6639 h 704"/>
                <a:gd name="T58" fmla="*/ 243 w 149"/>
                <a:gd name="T59" fmla="*/ 6139 h 704"/>
                <a:gd name="T60" fmla="*/ 285 w 149"/>
                <a:gd name="T61" fmla="*/ 5541 h 704"/>
                <a:gd name="T62" fmla="*/ 404 w 149"/>
                <a:gd name="T63" fmla="*/ 4858 h 704"/>
                <a:gd name="T64" fmla="*/ 599 w 149"/>
                <a:gd name="T65" fmla="*/ 4120 h 704"/>
                <a:gd name="T66" fmla="*/ 897 w 149"/>
                <a:gd name="T67" fmla="*/ 3342 h 704"/>
                <a:gd name="T68" fmla="*/ 994 w 149"/>
                <a:gd name="T69" fmla="*/ 2980 h 704"/>
                <a:gd name="T70" fmla="*/ 1037 w 149"/>
                <a:gd name="T71" fmla="*/ 2509 h 704"/>
                <a:gd name="T72" fmla="*/ 1002 w 149"/>
                <a:gd name="T73" fmla="*/ 1963 h 704"/>
                <a:gd name="T74" fmla="*/ 913 w 149"/>
                <a:gd name="T75" fmla="*/ 1431 h 704"/>
                <a:gd name="T76" fmla="*/ 757 w 149"/>
                <a:gd name="T77" fmla="*/ 908 h 704"/>
                <a:gd name="T78" fmla="*/ 564 w 149"/>
                <a:gd name="T79" fmla="*/ 470 h 704"/>
                <a:gd name="T80" fmla="*/ 306 w 149"/>
                <a:gd name="T81" fmla="*/ 150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3" name="Freeform 43"/>
            <p:cNvSpPr>
              <a:spLocks noChangeArrowheads="1"/>
            </p:cNvSpPr>
            <p:nvPr userDrawn="1"/>
          </p:nvSpPr>
          <p:spPr bwMode="auto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31791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3274485" y="596900"/>
            <a:ext cx="8257116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1792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3318933" y="4279900"/>
            <a:ext cx="8195733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BC1D48-476D-4296-8162-D0B3551C2322}" type="datetime1">
              <a:rPr lang="zh-CN" altLang="en-US" smtClean="0"/>
              <a:t>2019/10/7</a:t>
            </a:fld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zh-CN" altLang="en-US"/>
              <a:t>模式识别</a:t>
            </a:r>
            <a:r>
              <a:rPr lang="en-US" altLang="zh-CN"/>
              <a:t>-</a:t>
            </a:r>
            <a:r>
              <a:rPr lang="zh-CN" altLang="en-US"/>
              <a:t>鱼的分割</a:t>
            </a: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A59974-A084-46CB-968B-1DD8F4515F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5649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>
          <a:xfrm>
            <a:off x="669923" y="1028700"/>
            <a:ext cx="10850563" cy="72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23C8AA9-945B-4A43-ABDA-1D6D84E671CF}"/>
              </a:ext>
            </a:extLst>
          </p:cNvPr>
          <p:cNvSpPr/>
          <p:nvPr userDrawn="1"/>
        </p:nvSpPr>
        <p:spPr>
          <a:xfrm>
            <a:off x="669923" y="1087950"/>
            <a:ext cx="10850563" cy="72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标题占位符 1">
            <a:extLst>
              <a:ext uri="{FF2B5EF4-FFF2-40B4-BE49-F238E27FC236}">
                <a16:creationId xmlns:a16="http://schemas.microsoft.com/office/drawing/2014/main" id="{15344E24-B6B2-4F5E-A7FB-7E1A97693D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9924" y="1"/>
            <a:ext cx="10850563" cy="102869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18" name="文本占位符 2">
            <a:extLst>
              <a:ext uri="{FF2B5EF4-FFF2-40B4-BE49-F238E27FC236}">
                <a16:creationId xmlns:a16="http://schemas.microsoft.com/office/drawing/2014/main" id="{7865AC7B-9072-424E-9128-8DFACC3989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9924" y="1123950"/>
            <a:ext cx="10850563" cy="501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zh-CN" altLang="en-US" dirty="0"/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871CB6D-2588-4D59-9A87-8B5305649B4B}"/>
              </a:ext>
            </a:extLst>
          </p:cNvPr>
          <p:cNvCxnSpPr/>
          <p:nvPr userDrawn="1"/>
        </p:nvCxnSpPr>
        <p:spPr>
          <a:xfrm>
            <a:off x="669924" y="1028700"/>
            <a:ext cx="10850563" cy="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6295B19F-958C-4E4D-9EEB-E4D687FA3C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401732" y="6240463"/>
            <a:ext cx="1388536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6489D9C7-5DC6-4263-87FF-7C99F6FB63C3}" type="datetime1">
              <a:rPr lang="zh-CN" altLang="en-US" smtClean="0"/>
              <a:pPr/>
              <a:t>2019/10/7</a:t>
            </a:fld>
            <a:endParaRPr lang="zh-CN" altLang="en-US"/>
          </a:p>
        </p:txBody>
      </p:sp>
      <p:sp>
        <p:nvSpPr>
          <p:cNvPr id="21" name="页脚占位符 4">
            <a:extLst>
              <a:ext uri="{FF2B5EF4-FFF2-40B4-BE49-F238E27FC236}">
                <a16:creationId xmlns:a16="http://schemas.microsoft.com/office/drawing/2014/main" id="{43318CDB-B86C-4F09-B8B1-D0DEC4BEC8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69924" y="6240463"/>
            <a:ext cx="4140201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A39F7E6D-9AD4-4302-A210-33ACCF5F8A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599" y="6240463"/>
            <a:ext cx="2909888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AA824CE-9262-4EE6-A711-4FD52EA68F0F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6" y="0"/>
            <a:ext cx="1276913" cy="1270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027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1" r:id="rId2"/>
    <p:sldLayoutId id="2147483662" r:id="rId3"/>
    <p:sldLayoutId id="2147483663" r:id="rId4"/>
    <p:sldLayoutId id="2147483655" r:id="rId5"/>
    <p:sldLayoutId id="2147483661" r:id="rId6"/>
    <p:sldLayoutId id="2147483664" r:id="rId7"/>
  </p:sldLayoutIdLst>
  <p:hf hdr="0" dt="0"/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22" userDrawn="1">
          <p15:clr>
            <a:srgbClr val="F26B43"/>
          </p15:clr>
        </p15:guide>
        <p15:guide id="2" pos="7257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08" userDrawn="1">
          <p15:clr>
            <a:srgbClr val="F26B43"/>
          </p15:clr>
        </p15:guide>
        <p15:guide id="5" orient="horz" pos="3931" userDrawn="1">
          <p15:clr>
            <a:srgbClr val="F26B43"/>
          </p15:clr>
        </p15:guide>
        <p15:guide id="6" orient="horz" pos="387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4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6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png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7" Type="http://schemas.openxmlformats.org/officeDocument/2006/relationships/diagramData" Target="../diagrams/data8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4"/>
          <p:cNvSpPr>
            <a:spLocks noGrp="1" noChangeArrowheads="1"/>
          </p:cNvSpPr>
          <p:nvPr>
            <p:ph type="dt" sz="quarter" idx="10"/>
          </p:nvPr>
        </p:nvSpPr>
        <p:spPr>
          <a:xfrm>
            <a:off x="8425962" y="6398725"/>
            <a:ext cx="28448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02CD12-71D9-4B94-875A-64B42AE051C0}" type="datetime1">
              <a:rPr lang="zh-CN" altLang="en-US" sz="1400"/>
              <a:t>2019/10/7</a:t>
            </a:fld>
            <a:endParaRPr lang="zh-CN" altLang="en-US" sz="1400" dirty="0"/>
          </a:p>
        </p:txBody>
      </p:sp>
      <p:sp>
        <p:nvSpPr>
          <p:cNvPr id="8195" name="Rectangle 4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D8675D-FAF1-40B6-8757-C6D3BDF65DE3}" type="slidenum">
              <a:rPr altLang="zh-CN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zh-CN" altLang="zh-CN" sz="140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37691" y="1698097"/>
            <a:ext cx="7076579" cy="15004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/>
              <a:t>模式识别</a:t>
            </a:r>
            <a:r>
              <a:rPr lang="en-US" altLang="zh-CN" sz="6000"/>
              <a:t>-</a:t>
            </a:r>
            <a:r>
              <a:rPr lang="zh-CN" altLang="en-US" sz="6000"/>
              <a:t>鱼的分割</a:t>
            </a:r>
            <a:endParaRPr lang="zh-CN" altLang="en-US" sz="60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598253" y="2845834"/>
            <a:ext cx="7100162" cy="2362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en-US" altLang="zh-CN" sz="2800" kern="0" dirty="0"/>
          </a:p>
          <a:p>
            <a:pPr eaLnBrk="1" hangingPunct="1">
              <a:defRPr/>
            </a:pPr>
            <a:endParaRPr lang="en-US" altLang="zh-CN" sz="2800" kern="0" dirty="0"/>
          </a:p>
          <a:p>
            <a:pPr eaLnBrk="1" hangingPunct="1">
              <a:defRPr/>
            </a:pPr>
            <a:endParaRPr lang="en-US" altLang="zh-CN" sz="2800" kern="0" dirty="0"/>
          </a:p>
          <a:p>
            <a:pPr eaLnBrk="1" hangingPunct="1">
              <a:defRPr/>
            </a:pPr>
            <a:r>
              <a:rPr lang="zh-CN" altLang="en-US" sz="2800" kern="0" dirty="0"/>
              <a:t>董建伟   </a:t>
            </a:r>
            <a:r>
              <a:rPr lang="en-US" altLang="zh-CN" sz="2800" kern="0" dirty="0"/>
              <a:t>201921011503</a:t>
            </a:r>
            <a:r>
              <a:rPr lang="zh-CN" altLang="en-US" sz="2800" kern="0" dirty="0"/>
              <a:t> </a:t>
            </a:r>
            <a:endParaRPr lang="en-US" altLang="zh-CN" sz="2800" kern="0" dirty="0"/>
          </a:p>
          <a:p>
            <a:pPr eaLnBrk="1" hangingPunct="1">
              <a:defRPr/>
            </a:pPr>
            <a:r>
              <a:rPr lang="zh-CN" altLang="en-US" sz="2800" kern="0" dirty="0"/>
              <a:t>赵泰锦   </a:t>
            </a:r>
            <a:r>
              <a:rPr lang="en-US" altLang="zh-CN" sz="2800" dirty="0"/>
              <a:t>201922011504</a:t>
            </a:r>
          </a:p>
          <a:p>
            <a:pPr eaLnBrk="1" hangingPunct="1">
              <a:defRPr/>
            </a:pPr>
            <a:r>
              <a:rPr lang="zh-CN" altLang="en-US" sz="2800" kern="0" dirty="0"/>
              <a:t>黄俊强   </a:t>
            </a:r>
            <a:r>
              <a:rPr lang="en-US" altLang="zh-CN" sz="2800" kern="0" dirty="0"/>
              <a:t>201921011501</a:t>
            </a:r>
            <a:endParaRPr lang="zh-CN" alt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3256669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 dirty="0"/>
              <a:t>基于像素</a:t>
            </a:r>
            <a:r>
              <a:rPr lang="en-US" altLang="zh-CN" dirty="0"/>
              <a:t>RGB</a:t>
            </a:r>
            <a:r>
              <a:rPr lang="zh-CN" altLang="en-US" dirty="0"/>
              <a:t>值的贝叶斯决策分类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1260231" y="1225310"/>
            <a:ext cx="8229600" cy="4824412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400" b="1" noProof="1"/>
          </a:p>
          <a:p>
            <a:pPr>
              <a:defRPr/>
            </a:pPr>
            <a:r>
              <a:rPr lang="zh-CN" altLang="en-US" sz="3200" dirty="0"/>
              <a:t>问题描述：</a:t>
            </a:r>
            <a:endParaRPr lang="en-US" altLang="zh-CN" sz="3200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sz="2400" dirty="0"/>
              <a:t>通过对大量有标签的训练样本进行学习，得到概率函数的参数，再对输入金鱼图像的像素点进行分类。</a:t>
            </a:r>
            <a:endParaRPr lang="en-US" altLang="zh-CN" sz="2400" dirty="0"/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r>
              <a:rPr lang="zh-CN" altLang="en-US" sz="3200" dirty="0"/>
              <a:t>样本和输入图像特征：</a:t>
            </a:r>
            <a:endParaRPr lang="en-US" altLang="zh-CN" sz="3200" dirty="0"/>
          </a:p>
          <a:p>
            <a:pPr marL="0" indent="0">
              <a:buNone/>
              <a:defRPr/>
            </a:pPr>
            <a:r>
              <a:rPr lang="zh-CN" altLang="en-US" sz="2400" dirty="0"/>
              <a:t>训练样本是</a:t>
            </a:r>
            <a:r>
              <a:rPr lang="en-US" altLang="zh-CN" sz="2400" dirty="0"/>
              <a:t>3</a:t>
            </a:r>
            <a:r>
              <a:rPr lang="zh-CN" altLang="en-US" sz="2400" dirty="0"/>
              <a:t>维的</a:t>
            </a:r>
            <a:r>
              <a:rPr lang="en-US" altLang="zh-CN" sz="2400" dirty="0"/>
              <a:t>RGB</a:t>
            </a:r>
            <a:r>
              <a:rPr lang="zh-CN" altLang="en-US" sz="2400" dirty="0"/>
              <a:t>值，并且带有类别标签。输入图像是</a:t>
            </a:r>
            <a:r>
              <a:rPr lang="en-US" altLang="zh-CN" sz="2400" dirty="0"/>
              <a:t>RGB</a:t>
            </a:r>
            <a:r>
              <a:rPr lang="zh-CN" altLang="en-US" sz="2400" dirty="0"/>
              <a:t>图像，像素点的取值可以看作是正态分布。</a:t>
            </a:r>
            <a:endParaRPr lang="en-US" altLang="zh-CN" sz="2400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800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zh-CN" sz="2800" dirty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90477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/>
              <a:t>基于像素</a:t>
            </a:r>
            <a:r>
              <a:rPr lang="en-US" altLang="zh-CN"/>
              <a:t>RGB</a:t>
            </a:r>
            <a:r>
              <a:rPr lang="zh-CN" altLang="en-US"/>
              <a:t>值的贝叶斯决策分类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1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内容占位符 2"/>
              <p:cNvSpPr txBox="1">
                <a:spLocks/>
              </p:cNvSpPr>
              <p:nvPr/>
            </p:nvSpPr>
            <p:spPr>
              <a:xfrm>
                <a:off x="1225062" y="952748"/>
                <a:ext cx="8367346" cy="5764575"/>
              </a:xfrm>
              <a:prstGeom prst="rect">
                <a:avLst/>
              </a:prstGeom>
            </p:spPr>
            <p:txBody>
              <a:bodyPr/>
              <a:lstStyle>
                <a:lvl1pPr marL="228589" indent="-228589" algn="l" defTabSz="914354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766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2942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120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298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474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652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829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006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  <a:defRPr/>
                </a:pPr>
                <a:endParaRPr lang="en-US" altLang="zh-CN" sz="2400" b="1" noProof="1"/>
              </a:p>
              <a:p>
                <a:pPr>
                  <a:defRPr/>
                </a:pPr>
                <a:r>
                  <a:rPr lang="zh-CN" altLang="en-US" sz="3200" dirty="0"/>
                  <a:t>解决方案：</a:t>
                </a:r>
                <a:endParaRPr lang="en-US" altLang="zh-CN" sz="3200" dirty="0"/>
              </a:p>
              <a:p>
                <a:pPr marL="0" indent="0">
                  <a:buNone/>
                  <a:defRPr/>
                </a:pPr>
                <a:r>
                  <a:rPr lang="zh-CN" altLang="en-US" sz="2400" dirty="0"/>
                  <a:t>假设图像的像素点是正态分布，通过对有标签的训练样本进行参数估计，求出正态分布的参数。 </a:t>
                </a:r>
                <a:endParaRPr lang="en-US" altLang="zh-CN" sz="2400" dirty="0" smtClean="0"/>
              </a:p>
              <a:p>
                <a:pPr marL="0" indent="0">
                  <a:buNone/>
                  <a:defRPr/>
                </a:pPr>
                <a:r>
                  <a:rPr lang="zh-CN" altLang="en-US" sz="2400" dirty="0" smtClean="0"/>
                  <a:t>参数估计</a:t>
                </a:r>
                <a:r>
                  <a:rPr lang="zh-CN" altLang="en-US" sz="2400" dirty="0"/>
                  <a:t>方法：</a:t>
                </a:r>
                <a:r>
                  <a:rPr lang="zh-CN" altLang="en-US" sz="2400" b="1" dirty="0"/>
                  <a:t>最大似然估计法</a:t>
                </a:r>
                <a:r>
                  <a:rPr lang="zh-CN" altLang="en-US" sz="2400" dirty="0"/>
                  <a:t>。</a:t>
                </a:r>
                <a:endParaRPr lang="en-US" altLang="zh-CN" sz="3200" dirty="0"/>
              </a:p>
              <a:p>
                <a:pPr>
                  <a:defRPr/>
                </a:pPr>
                <a:r>
                  <a:rPr lang="zh-CN" altLang="en-US" sz="3200" dirty="0"/>
                  <a:t>参考公式： </a:t>
                </a:r>
                <a:endParaRPr lang="en-US" altLang="zh-CN" sz="3200" dirty="0"/>
              </a:p>
              <a:p>
                <a:pPr marL="0" indent="0">
                  <a:buNone/>
                  <a:defRPr/>
                </a:pPr>
                <a:r>
                  <a:rPr lang="en-US" altLang="zh-CN" sz="3200" dirty="0"/>
                  <a:t>        </a:t>
                </a:r>
                <a:r>
                  <a:rPr lang="zh-CN" altLang="en-US" sz="2800" dirty="0"/>
                  <a:t>最大似然估计求正态分布概率密度函数：</a:t>
                </a:r>
                <a:endParaRPr lang="en-US" altLang="zh-CN" sz="2800" dirty="0"/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e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∑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∑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altLang="zh-CN" sz="3200" dirty="0"/>
              </a:p>
              <a:p>
                <a:pPr marL="0" indent="0">
                  <a:buFont typeface="Arial" panose="020B0604020202020204" pitchFamily="34" charset="0"/>
                  <a:buNone/>
                  <a:defRPr/>
                </a:pPr>
                <a:r>
                  <a:rPr lang="en-US" altLang="zh-CN" sz="2800" dirty="0"/>
                  <a:t>         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/>
              </a:p>
              <a:p>
                <a:pPr marL="0" indent="0">
                  <a:buNone/>
                  <a:defRPr/>
                </a:pPr>
                <a:r>
                  <a:rPr lang="en-US" altLang="zh-CN" sz="2800" dirty="0"/>
                  <a:t>         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∑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800" dirty="0"/>
              </a:p>
              <a:p>
                <a:pPr marL="0" indent="0">
                  <a:buFont typeface="Arial" panose="020B0604020202020204" pitchFamily="34" charset="0"/>
                  <a:buNone/>
                  <a:defRPr/>
                </a:pPr>
                <a:endParaRPr lang="en-US" altLang="zh-CN" sz="2800" dirty="0"/>
              </a:p>
            </p:txBody>
          </p:sp>
        </mc:Choice>
        <mc:Fallback>
          <p:sp>
            <p:nvSpPr>
              <p:cNvPr id="3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062" y="952748"/>
                <a:ext cx="8367346" cy="5764575"/>
              </a:xfrm>
              <a:prstGeom prst="rect">
                <a:avLst/>
              </a:prstGeom>
              <a:blipFill>
                <a:blip r:embed="rId2"/>
                <a:stretch>
                  <a:fillRect l="-1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925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/>
              <a:t>基于像素</a:t>
            </a:r>
            <a:r>
              <a:rPr lang="en-US" altLang="zh-CN"/>
              <a:t>RGB</a:t>
            </a:r>
            <a:r>
              <a:rPr lang="zh-CN" altLang="en-US"/>
              <a:t>值的贝叶斯决策分类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2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内容占位符 2"/>
              <p:cNvSpPr txBox="1">
                <a:spLocks/>
              </p:cNvSpPr>
              <p:nvPr/>
            </p:nvSpPr>
            <p:spPr>
              <a:xfrm>
                <a:off x="1260231" y="1225310"/>
                <a:ext cx="8229600" cy="4824412"/>
              </a:xfrm>
              <a:prstGeom prst="rect">
                <a:avLst/>
              </a:prstGeom>
            </p:spPr>
            <p:txBody>
              <a:bodyPr/>
              <a:lstStyle>
                <a:lvl1pPr marL="228589" indent="-228589" algn="l" defTabSz="914354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766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2942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120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298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474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652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829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006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  <a:defRPr/>
                </a:pPr>
                <a:endParaRPr lang="en-US" altLang="zh-CN" sz="3200" dirty="0"/>
              </a:p>
              <a:p>
                <a:pPr>
                  <a:defRPr/>
                </a:pPr>
                <a:r>
                  <a:rPr lang="zh-CN" altLang="en-US" sz="3200" dirty="0"/>
                  <a:t>决策方式：贝叶斯决策</a:t>
                </a:r>
                <a:endParaRPr lang="en-US" altLang="zh-CN" sz="3200" dirty="0"/>
              </a:p>
              <a:p>
                <a:pPr marL="0" indent="0">
                  <a:buNone/>
                  <a:defRPr/>
                </a:pPr>
                <a:endParaRPr lang="en-US" altLang="zh-CN" sz="3200" dirty="0"/>
              </a:p>
              <a:p>
                <a:pPr marL="0" indent="0" algn="ctr">
                  <a:buNone/>
                  <a:defRPr/>
                </a:pPr>
                <a:r>
                  <a:rPr lang="zh-CN" altLang="en-US" sz="2800" b="0" dirty="0"/>
                  <a:t>比较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  和</a:t>
                </a:r>
                <a:r>
                  <a:rPr lang="en-US" altLang="zh-CN" sz="2800" dirty="0"/>
                  <a:t>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dirty="0"/>
              </a:p>
              <a:p>
                <a:pPr marL="0" indent="0">
                  <a:buNone/>
                  <a:defRPr/>
                </a:pPr>
                <a:r>
                  <a:rPr lang="zh-CN" altLang="en-US" sz="2800" dirty="0"/>
                  <a:t>     划定属于</a:t>
                </a:r>
                <a:r>
                  <a:rPr lang="en-US" altLang="zh-CN" sz="2800" dirty="0"/>
                  <a:t>0</a:t>
                </a:r>
                <a:r>
                  <a:rPr lang="zh-CN" altLang="en-US" sz="2800" dirty="0"/>
                  <a:t>类或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类</a:t>
                </a:r>
                <a:endParaRPr lang="en-US" altLang="zh-CN" sz="2800" dirty="0"/>
              </a:p>
              <a:p>
                <a:pPr marL="0" indent="0">
                  <a:buNone/>
                  <a:defRPr/>
                </a:pPr>
                <a:endParaRPr lang="en-US" altLang="zh-CN" sz="3200" dirty="0"/>
              </a:p>
            </p:txBody>
          </p:sp>
        </mc:Choice>
        <mc:Fallback>
          <p:sp>
            <p:nvSpPr>
              <p:cNvPr id="3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231" y="1225310"/>
                <a:ext cx="8229600" cy="4824412"/>
              </a:xfrm>
              <a:prstGeom prst="rect">
                <a:avLst/>
              </a:prstGeom>
              <a:blipFill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327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/>
              <a:t>基于像素</a:t>
            </a:r>
            <a:r>
              <a:rPr lang="en-US" altLang="zh-CN"/>
              <a:t>RGB</a:t>
            </a:r>
            <a:r>
              <a:rPr lang="zh-CN" altLang="en-US"/>
              <a:t>值的贝叶斯决策分类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1260231" y="1225310"/>
            <a:ext cx="8229600" cy="4824412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3200" dirty="0"/>
          </a:p>
          <a:p>
            <a:pPr marL="0" indent="0">
              <a:buNone/>
              <a:defRPr/>
            </a:pPr>
            <a:endParaRPr lang="en-US" altLang="zh-CN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图示 6"/>
              <p:cNvGraphicFramePr/>
              <p:nvPr>
                <p:extLst>
                  <p:ext uri="{D42A27DB-BD31-4B8C-83A1-F6EECF244321}">
                    <p14:modId xmlns:p14="http://schemas.microsoft.com/office/powerpoint/2010/main" val="921905541"/>
                  </p:ext>
                </p:extLst>
              </p:nvPr>
            </p:nvGraphicFramePr>
            <p:xfrm>
              <a:off x="791309" y="1210905"/>
              <a:ext cx="11315699" cy="576477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>
          <p:graphicFrame>
            <p:nvGraphicFramePr>
              <p:cNvPr id="7" name="图示 6"/>
              <p:cNvGraphicFramePr/>
              <p:nvPr>
                <p:extLst>
                  <p:ext uri="{D42A27DB-BD31-4B8C-83A1-F6EECF244321}">
                    <p14:modId xmlns:p14="http://schemas.microsoft.com/office/powerpoint/2010/main" val="921905541"/>
                  </p:ext>
                </p:extLst>
              </p:nvPr>
            </p:nvGraphicFramePr>
            <p:xfrm>
              <a:off x="791309" y="1210905"/>
              <a:ext cx="11315699" cy="576477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3" r:qs="rId4" r:cs="rId5"/>
              </a:graphicData>
            </a:graphic>
          </p:graphicFrame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0566" y="2871800"/>
            <a:ext cx="823031" cy="932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87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05"/>
          <p:cNvSpPr txBox="1">
            <a:spLocks noGrp="1"/>
          </p:cNvSpPr>
          <p:nvPr>
            <p:ph type="title"/>
          </p:nvPr>
        </p:nvSpPr>
        <p:spPr>
          <a:xfrm>
            <a:off x="1572115" y="545621"/>
            <a:ext cx="10850563" cy="489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基于</a:t>
            </a:r>
            <a:r>
              <a:rPr lang="en-US" altLang="zh-CN" dirty="0"/>
              <a:t>RGB</a:t>
            </a:r>
            <a:r>
              <a:rPr lang="zh-CN" altLang="en-US" dirty="0"/>
              <a:t>图像的贝叶斯决策</a:t>
            </a:r>
            <a:r>
              <a:rPr lang="zh-CN" altLang="en-US" dirty="0" smtClean="0"/>
              <a:t>分类</a:t>
            </a:r>
            <a:endParaRPr lang="zh-CN" altLang="en-US" b="1" dirty="0">
              <a:latin typeface="印品黑体" panose="00000500000000000000" pitchFamily="2" charset="-122"/>
              <a:ea typeface="印品黑体" panose="00000500000000000000" pitchFamily="2" charset="-122"/>
              <a:sym typeface="Arial" panose="020B0604020202020204" pitchFamily="34" charset="0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371" y="2220427"/>
            <a:ext cx="10654629" cy="3267696"/>
          </a:xfrm>
          <a:prstGeom prst="rect">
            <a:avLst/>
          </a:prstGeom>
        </p:spPr>
      </p:pic>
      <p:grpSp>
        <p:nvGrpSpPr>
          <p:cNvPr id="44" name="组合 43"/>
          <p:cNvGrpSpPr/>
          <p:nvPr/>
        </p:nvGrpSpPr>
        <p:grpSpPr>
          <a:xfrm>
            <a:off x="1920703" y="5488121"/>
            <a:ext cx="9992583" cy="911416"/>
            <a:chOff x="2954339" y="1279908"/>
            <a:chExt cx="7162269" cy="643329"/>
          </a:xfrm>
        </p:grpSpPr>
        <p:sp>
          <p:nvSpPr>
            <p:cNvPr id="45" name="矩形 44"/>
            <p:cNvSpPr>
              <a:spLocks noChangeArrowheads="1"/>
            </p:cNvSpPr>
            <p:nvPr/>
          </p:nvSpPr>
          <p:spPr bwMode="auto">
            <a:xfrm>
              <a:off x="2954339" y="1618866"/>
              <a:ext cx="7162269" cy="304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大部分的像素点分类正确，错误率相较于有标签的贝叶斯估计分类有所提高，分割结果更为精细</a:t>
              </a:r>
              <a:endParaRPr lang="en-US" altLang="zh-CN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  <a:ea typeface="印品黑体" panose="00000500000000000000" pitchFamily="2" charset="-122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2963100" y="1279908"/>
              <a:ext cx="978000" cy="2824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实验分析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:</a:t>
              </a:r>
              <a:endPara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  <a:ea typeface="印品黑体" panose="00000500000000000000" pitchFamily="2" charset="-122"/>
              </a:endParaRP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518745" y="1632641"/>
            <a:ext cx="1617786" cy="675709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bg1"/>
                </a:solidFill>
                <a:latin typeface="印品黑体" panose="00000500000000000000" pitchFamily="2" charset="-122"/>
                <a:ea typeface="印品黑体" panose="00000500000000000000" pitchFamily="2" charset="-122"/>
              </a:rPr>
              <a:t>实验结果：</a:t>
            </a:r>
            <a:r>
              <a:rPr lang="en-US" altLang="zh-CN" sz="2400" b="1" dirty="0">
                <a:solidFill>
                  <a:schemeClr val="bg1"/>
                </a:solidFill>
                <a:latin typeface="印品黑体" panose="00000500000000000000" pitchFamily="2" charset="-122"/>
                <a:ea typeface="印品黑体" panose="00000500000000000000" pitchFamily="2" charset="-122"/>
              </a:rPr>
              <a:t> </a:t>
            </a:r>
            <a:endParaRPr lang="zh-CN" altLang="en-US" sz="2400" b="1" dirty="0">
              <a:solidFill>
                <a:schemeClr val="bg1"/>
              </a:solidFill>
              <a:latin typeface="印品黑体" panose="00000500000000000000" pitchFamily="2" charset="-122"/>
              <a:ea typeface="印品黑体" panose="00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660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258"/>
          <p:cNvSpPr>
            <a:spLocks noChangeArrowheads="1"/>
          </p:cNvSpPr>
          <p:nvPr/>
        </p:nvSpPr>
        <p:spPr bwMode="auto">
          <a:xfrm>
            <a:off x="2714816" y="3096779"/>
            <a:ext cx="7079424" cy="1526021"/>
          </a:xfrm>
          <a:prstGeom prst="roundRect">
            <a:avLst>
              <a:gd name="adj" fmla="val 50000"/>
            </a:avLst>
          </a:prstGeom>
          <a:solidFill>
            <a:srgbClr val="314865"/>
          </a:solidFill>
          <a:ln w="34925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zh-CN" sz="2133" dirty="0">
              <a:solidFill>
                <a:srgbClr val="FFFFFF"/>
              </a:solidFill>
              <a:latin typeface="印品黑体" panose="00000500000000000000" pitchFamily="2" charset="-122"/>
              <a:ea typeface="印品黑体" panose="00000500000000000000" pitchFamily="2" charset="-122"/>
              <a:sym typeface="宋体" pitchFamily="2" charset="-122"/>
            </a:endParaRPr>
          </a:p>
        </p:txBody>
      </p:sp>
      <p:sp>
        <p:nvSpPr>
          <p:cNvPr id="5" name="Text Box 39"/>
          <p:cNvSpPr>
            <a:spLocks noChangeArrowheads="1"/>
          </p:cNvSpPr>
          <p:nvPr/>
        </p:nvSpPr>
        <p:spPr bwMode="auto">
          <a:xfrm>
            <a:off x="3171152" y="-386809"/>
            <a:ext cx="5820448" cy="398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8400" dirty="0">
                <a:solidFill>
                  <a:srgbClr val="314865"/>
                </a:solidFill>
                <a:latin typeface="印品黑体" panose="00000500000000000000" pitchFamily="2" charset="-122"/>
                <a:ea typeface="文鼎弹簧体" panose="020B0602010101010101" pitchFamily="33" charset="-122"/>
                <a:sym typeface="微软雅黑" pitchFamily="34" charset="-122"/>
              </a:rPr>
              <a:t>03</a:t>
            </a:r>
            <a:endParaRPr lang="zh-CN" altLang="en-US" sz="8000" dirty="0">
              <a:solidFill>
                <a:srgbClr val="314865"/>
              </a:solidFill>
              <a:latin typeface="印品黑体" panose="00000500000000000000" pitchFamily="2" charset="-122"/>
              <a:ea typeface="文鼎弹簧体" panose="020B0602010101010101" pitchFamily="33" charset="-122"/>
            </a:endParaRPr>
          </a:p>
        </p:txBody>
      </p:sp>
      <p:sp>
        <p:nvSpPr>
          <p:cNvPr id="6" name="Text Box 39"/>
          <p:cNvSpPr>
            <a:spLocks noChangeArrowheads="1"/>
          </p:cNvSpPr>
          <p:nvPr/>
        </p:nvSpPr>
        <p:spPr bwMode="auto">
          <a:xfrm>
            <a:off x="2306244" y="3327940"/>
            <a:ext cx="7924875" cy="1685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buClr>
                <a:schemeClr val="tx1"/>
              </a:buClr>
            </a:pPr>
            <a:r>
              <a:rPr lang="zh-CN" altLang="en-US" sz="3600" dirty="0" smtClean="0">
                <a:solidFill>
                  <a:schemeClr val="bg1"/>
                </a:solidFill>
              </a:rPr>
              <a:t>基于</a:t>
            </a:r>
            <a:r>
              <a:rPr lang="zh-CN" altLang="en-US" sz="3600" dirty="0" smtClean="0">
                <a:solidFill>
                  <a:schemeClr val="bg1"/>
                </a:solidFill>
              </a:rPr>
              <a:t>像素</a:t>
            </a:r>
            <a:r>
              <a:rPr lang="zh-CN" altLang="en-US" sz="3600" dirty="0">
                <a:solidFill>
                  <a:schemeClr val="bg1"/>
                </a:solidFill>
              </a:rPr>
              <a:t>灰度值的</a:t>
            </a:r>
            <a:r>
              <a:rPr lang="en-US" altLang="zh-CN" sz="3600" dirty="0">
                <a:solidFill>
                  <a:schemeClr val="bg1"/>
                </a:solidFill>
              </a:rPr>
              <a:t>EM</a:t>
            </a:r>
            <a:r>
              <a:rPr lang="zh-CN" altLang="en-US" sz="3600" dirty="0">
                <a:solidFill>
                  <a:schemeClr val="bg1"/>
                </a:solidFill>
              </a:rPr>
              <a:t>决策分类</a:t>
            </a:r>
          </a:p>
          <a:p>
            <a:pPr algn="ctr">
              <a:lnSpc>
                <a:spcPct val="150000"/>
              </a:lnSpc>
              <a:buClr>
                <a:schemeClr val="tx1"/>
              </a:buClr>
            </a:pPr>
            <a:endParaRPr lang="en-US" sz="3600" b="1" dirty="0">
              <a:latin typeface="印品黑体" panose="00000500000000000000" pitchFamily="2" charset="-122"/>
              <a:ea typeface="印品黑体" panose="00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8207919"/>
      </p:ext>
    </p:extLst>
  </p:cSld>
  <p:clrMapOvr>
    <a:masterClrMapping/>
  </p:clrMapOvr>
  <p:transition spd="slow" advClick="0" advTm="4414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 dirty="0"/>
              <a:t>基于灰度的</a:t>
            </a:r>
            <a:r>
              <a:rPr lang="en-US" altLang="zh-CN" dirty="0"/>
              <a:t>EM</a:t>
            </a:r>
            <a:r>
              <a:rPr lang="zh-CN" altLang="en-US" dirty="0"/>
              <a:t>分类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1260231" y="1225310"/>
            <a:ext cx="8229600" cy="4824412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400" b="1" noProof="1"/>
          </a:p>
          <a:p>
            <a:pPr>
              <a:defRPr/>
            </a:pPr>
            <a:r>
              <a:rPr lang="zh-CN" altLang="en-US" sz="3200" dirty="0"/>
              <a:t>问题描述：</a:t>
            </a:r>
            <a:endParaRPr lang="en-US" altLang="zh-CN" sz="3200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sz="2400" dirty="0"/>
              <a:t>在无标签的情况下，进行无监督学习，对输入的数据（</a:t>
            </a:r>
            <a:r>
              <a:rPr lang="zh-CN" altLang="en-US" sz="2400" dirty="0" smtClean="0"/>
              <a:t>图像</a:t>
            </a:r>
            <a:r>
              <a:rPr lang="zh-CN" altLang="en-US" sz="2400" dirty="0"/>
              <a:t>）</a:t>
            </a:r>
            <a:r>
              <a:rPr lang="zh-CN" altLang="en-US" sz="2400" dirty="0" smtClean="0"/>
              <a:t>的</a:t>
            </a:r>
            <a:r>
              <a:rPr lang="zh-CN" altLang="en-US" sz="2400" dirty="0"/>
              <a:t>像素点进行分类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800" dirty="0"/>
          </a:p>
          <a:p>
            <a:pPr>
              <a:defRPr/>
            </a:pPr>
            <a:r>
              <a:rPr lang="zh-CN" altLang="en-US" sz="3200" dirty="0"/>
              <a:t>样本和输入图像特征：</a:t>
            </a:r>
            <a:endParaRPr lang="en-US" altLang="zh-CN" sz="3200" dirty="0"/>
          </a:p>
          <a:p>
            <a:pPr marL="0" indent="0">
              <a:buNone/>
              <a:defRPr/>
            </a:pPr>
            <a:r>
              <a:rPr lang="zh-CN" altLang="en-US" sz="2400" dirty="0"/>
              <a:t>输入图像同时也是训练样本，是灰度图像，像素点的取值可以看作是不同的正态分布（一维正态）。</a:t>
            </a:r>
            <a:endParaRPr lang="en-US" altLang="zh-CN" sz="2400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800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zh-CN" sz="2800" dirty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15973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 dirty="0"/>
              <a:t>基于灰度图像的</a:t>
            </a:r>
            <a:r>
              <a:rPr lang="en-US" altLang="zh-CN" dirty="0"/>
              <a:t>EM</a:t>
            </a:r>
            <a:r>
              <a:rPr lang="zh-CN" altLang="en-US" dirty="0"/>
              <a:t>分类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1225062" y="952748"/>
            <a:ext cx="8367346" cy="5764575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400" b="1" noProof="1"/>
          </a:p>
          <a:p>
            <a:pPr>
              <a:defRPr/>
            </a:pPr>
            <a:r>
              <a:rPr lang="zh-CN" altLang="en-US" sz="3200" dirty="0"/>
              <a:t>解决方案：</a:t>
            </a:r>
            <a:endParaRPr lang="en-US" altLang="zh-CN" sz="3200" dirty="0"/>
          </a:p>
          <a:p>
            <a:pPr marL="0" indent="0">
              <a:buNone/>
              <a:defRPr/>
            </a:pPr>
            <a:r>
              <a:rPr lang="zh-CN" altLang="en-US" sz="2400" dirty="0"/>
              <a:t>通过对无标签的待分割图像本身进行学习，拟合不同类别像素</a:t>
            </a:r>
            <a:r>
              <a:rPr lang="zh-CN" altLang="en-US" sz="2400"/>
              <a:t>点</a:t>
            </a:r>
            <a:r>
              <a:rPr lang="zh-CN" altLang="en-US" sz="2400" smtClean="0"/>
              <a:t>的混合高斯分布模型，</a:t>
            </a:r>
            <a:r>
              <a:rPr lang="zh-CN" altLang="en-US" sz="2400" dirty="0"/>
              <a:t>对图像中的像素点分类完成分割。</a:t>
            </a:r>
            <a:endParaRPr lang="en-US" altLang="zh-CN" sz="2400" dirty="0"/>
          </a:p>
          <a:p>
            <a:pPr>
              <a:defRPr/>
            </a:pPr>
            <a:r>
              <a:rPr lang="zh-CN" altLang="en-US" sz="3200" dirty="0"/>
              <a:t>参考公式： </a:t>
            </a:r>
            <a:endParaRPr lang="en-US" altLang="zh-CN" sz="3200" dirty="0"/>
          </a:p>
          <a:p>
            <a:pPr marL="0" indent="0">
              <a:buNone/>
              <a:defRPr/>
            </a:pPr>
            <a:r>
              <a:rPr lang="en-US" altLang="zh-CN" sz="3200"/>
              <a:t>        </a:t>
            </a:r>
            <a:r>
              <a:rPr lang="en-US" altLang="zh-CN" sz="2800" smtClean="0"/>
              <a:t>E</a:t>
            </a:r>
            <a:r>
              <a:rPr lang="zh-CN" altLang="en-US" sz="2800" smtClean="0"/>
              <a:t>步</a:t>
            </a:r>
            <a:r>
              <a:rPr lang="en-US" altLang="zh-CN" sz="2800" smtClean="0"/>
              <a:t>:</a:t>
            </a:r>
            <a:r>
              <a:rPr lang="zh-CN" altLang="en-US" sz="2800" smtClean="0"/>
              <a:t>求模型</a:t>
            </a:r>
            <a:r>
              <a:rPr lang="en-US" altLang="zh-CN" sz="2800" smtClean="0"/>
              <a:t>k</a:t>
            </a:r>
            <a:r>
              <a:rPr lang="zh-CN" altLang="en-US" sz="2800" smtClean="0"/>
              <a:t>对</a:t>
            </a:r>
            <a:endParaRPr lang="en-US" altLang="zh-CN" sz="2800"/>
          </a:p>
          <a:p>
            <a:pPr marL="0" indent="0">
              <a:buNone/>
              <a:defRPr/>
            </a:pPr>
            <a:r>
              <a:rPr lang="en-US" altLang="zh-CN" sz="2800" smtClean="0"/>
              <a:t> </a:t>
            </a:r>
            <a:r>
              <a:rPr lang="zh-CN" altLang="en-US" sz="2800" smtClean="0"/>
              <a:t>第</a:t>
            </a:r>
            <a:r>
              <a:rPr lang="en-US" altLang="zh-CN" sz="2800" smtClean="0"/>
              <a:t>i</a:t>
            </a:r>
            <a:r>
              <a:rPr lang="zh-CN" altLang="en-US" sz="2800" smtClean="0"/>
              <a:t>个样本的贡献度。</a:t>
            </a:r>
            <a:endParaRPr lang="en-US" altLang="zh-CN" sz="2800" dirty="0"/>
          </a:p>
          <a:p>
            <a:pPr marL="0" indent="0">
              <a:buNone/>
              <a:defRPr/>
            </a:pPr>
            <a:endParaRPr lang="en-US" altLang="zh-CN" sz="2800" dirty="0"/>
          </a:p>
          <a:p>
            <a:pPr marL="0" indent="0">
              <a:buNone/>
              <a:defRPr/>
            </a:pPr>
            <a:r>
              <a:rPr lang="en-US" altLang="zh-CN" sz="2800"/>
              <a:t>         </a:t>
            </a:r>
            <a:r>
              <a:rPr lang="en-US" altLang="zh-CN" sz="2800" smtClean="0"/>
              <a:t>M</a:t>
            </a:r>
            <a:r>
              <a:rPr lang="zh-CN" altLang="en-US" sz="2800" smtClean="0"/>
              <a:t>步</a:t>
            </a:r>
            <a:r>
              <a:rPr lang="en-US" altLang="zh-CN" sz="2800" smtClean="0"/>
              <a:t>:</a:t>
            </a:r>
            <a:r>
              <a:rPr lang="zh-CN" altLang="en-US" sz="2800" dirty="0"/>
              <a:t>估计参数</a:t>
            </a:r>
            <a:endParaRPr lang="en-US" altLang="zh-CN" sz="2800" dirty="0"/>
          </a:p>
          <a:p>
            <a:pPr marL="0" indent="0">
              <a:buNone/>
              <a:defRPr/>
            </a:pPr>
            <a:endParaRPr lang="en-US" altLang="zh-CN" sz="2800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8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9916426-284D-418A-8835-FA45DE3F5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621892"/>
              </p:ext>
            </p:extLst>
          </p:nvPr>
        </p:nvGraphicFramePr>
        <p:xfrm>
          <a:off x="4810125" y="3011463"/>
          <a:ext cx="6035236" cy="89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2920680" imgH="431640" progId="Equation.DSMT4">
                  <p:embed/>
                </p:oleObj>
              </mc:Choice>
              <mc:Fallback>
                <p:oleObj name="Equation" r:id="rId3" imgW="292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0125" y="3011463"/>
                        <a:ext cx="6035236" cy="89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068BCB54-92D9-4E84-AE40-D073C491666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87"/>
          <a:stretch/>
        </p:blipFill>
        <p:spPr>
          <a:xfrm>
            <a:off x="4418230" y="3754284"/>
            <a:ext cx="3908085" cy="310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75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 dirty="0"/>
              <a:t>基于灰度图像的</a:t>
            </a:r>
            <a:r>
              <a:rPr lang="en-US" altLang="zh-CN" dirty="0"/>
              <a:t>EM</a:t>
            </a:r>
            <a:r>
              <a:rPr lang="zh-CN" altLang="en-US" dirty="0"/>
              <a:t>分类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1260231" y="1225310"/>
            <a:ext cx="8229600" cy="4824412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3200" dirty="0"/>
          </a:p>
          <a:p>
            <a:pPr marL="0" indent="0">
              <a:buNone/>
              <a:defRPr/>
            </a:pPr>
            <a:endParaRPr lang="en-US" altLang="zh-CN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图示 6"/>
              <p:cNvGraphicFramePr/>
              <p:nvPr>
                <p:extLst>
                  <p:ext uri="{D42A27DB-BD31-4B8C-83A1-F6EECF244321}">
                    <p14:modId xmlns:p14="http://schemas.microsoft.com/office/powerpoint/2010/main" val="3311229606"/>
                  </p:ext>
                </p:extLst>
              </p:nvPr>
            </p:nvGraphicFramePr>
            <p:xfrm>
              <a:off x="1260231" y="1296475"/>
              <a:ext cx="11406310" cy="532413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>
          <p:graphicFrame>
            <p:nvGraphicFramePr>
              <p:cNvPr id="7" name="图示 6"/>
              <p:cNvGraphicFramePr/>
              <p:nvPr>
                <p:extLst>
                  <p:ext uri="{D42A27DB-BD31-4B8C-83A1-F6EECF244321}">
                    <p14:modId xmlns:p14="http://schemas.microsoft.com/office/powerpoint/2010/main" val="3311229606"/>
                  </p:ext>
                </p:extLst>
              </p:nvPr>
            </p:nvGraphicFramePr>
            <p:xfrm>
              <a:off x="1260231" y="1296475"/>
              <a:ext cx="11406310" cy="532413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3" r:qs="rId4" r:cs="rId5"/>
              </a:graphicData>
            </a:graphic>
          </p:graphicFrame>
        </mc:Fallback>
      </mc:AlternateContent>
      <p:sp>
        <p:nvSpPr>
          <p:cNvPr id="8" name="箭头: 直角上 7">
            <a:extLst>
              <a:ext uri="{FF2B5EF4-FFF2-40B4-BE49-F238E27FC236}">
                <a16:creationId xmlns:a16="http://schemas.microsoft.com/office/drawing/2014/main" id="{2877DFA1-B423-4D2A-972B-A132D5D16A61}"/>
              </a:ext>
            </a:extLst>
          </p:cNvPr>
          <p:cNvSpPr/>
          <p:nvPr/>
        </p:nvSpPr>
        <p:spPr>
          <a:xfrm>
            <a:off x="8537330" y="3479255"/>
            <a:ext cx="952501" cy="827385"/>
          </a:xfrm>
          <a:prstGeom prst="bentUpArrow">
            <a:avLst>
              <a:gd name="adj1" fmla="val 29652"/>
              <a:gd name="adj2" fmla="val 25000"/>
              <a:gd name="adj3" fmla="val 3578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384632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8660423" y="1995075"/>
            <a:ext cx="3288323" cy="3272833"/>
            <a:chOff x="-2037335" y="1287874"/>
            <a:chExt cx="16340051" cy="349989"/>
          </a:xfrm>
        </p:grpSpPr>
        <p:sp>
          <p:nvSpPr>
            <p:cNvPr id="18" name="矩形 17"/>
            <p:cNvSpPr>
              <a:spLocks noChangeArrowheads="1"/>
            </p:cNvSpPr>
            <p:nvPr/>
          </p:nvSpPr>
          <p:spPr bwMode="auto">
            <a:xfrm>
              <a:off x="-2001345" y="1349504"/>
              <a:ext cx="16304061" cy="288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大部分的像素点分类正确，有少量的像素点分类错误，效果不如贝叶斯决策分割的灰度</a:t>
              </a:r>
              <a:r>
                <a:rPr lang="zh-CN" altLang="en-US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图。</a:t>
              </a:r>
              <a:r>
                <a:rPr lang="en-US" altLang="zh-CN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EM</a:t>
              </a:r>
              <a:r>
                <a:rPr lang="zh-CN" altLang="en-US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算法的分类效果受初值影响较大。</a:t>
              </a:r>
              <a:endParaRPr lang="en-US" altLang="zh-CN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  <a:ea typeface="印品黑体" panose="00000500000000000000" pitchFamily="2" charset="-122"/>
              </a:endParaRPr>
            </a:p>
            <a:p>
              <a:pPr>
                <a:lnSpc>
                  <a:spcPct val="130000"/>
                </a:lnSpc>
              </a:pPr>
              <a:endParaRPr lang="en-US" altLang="zh-CN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  <a:ea typeface="印品黑体" panose="00000500000000000000" pitchFamily="2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-2037335" y="1287874"/>
              <a:ext cx="6903018" cy="427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实验分析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:</a:t>
              </a:r>
              <a:endPara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  <a:ea typeface="印品黑体" panose="00000500000000000000" pitchFamily="2" charset="-122"/>
              </a:endParaRPr>
            </a:p>
          </p:txBody>
        </p:sp>
      </p:grpSp>
      <p:cxnSp>
        <p:nvCxnSpPr>
          <p:cNvPr id="29" name="直接连接符 28"/>
          <p:cNvCxnSpPr>
            <a:cxnSpLocks/>
            <a:endCxn id="30" idx="1"/>
          </p:cNvCxnSpPr>
          <p:nvPr/>
        </p:nvCxnSpPr>
        <p:spPr>
          <a:xfrm>
            <a:off x="0" y="386080"/>
            <a:ext cx="1534961" cy="2948"/>
          </a:xfrm>
          <a:prstGeom prst="line">
            <a:avLst/>
          </a:prstGeom>
          <a:ln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105"/>
          <p:cNvSpPr txBox="1"/>
          <p:nvPr/>
        </p:nvSpPr>
        <p:spPr>
          <a:xfrm>
            <a:off x="1534961" y="158195"/>
            <a:ext cx="7521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5"/>
                </a:solidFill>
              </a:rPr>
              <a:t>基于灰度图像的</a:t>
            </a:r>
            <a:r>
              <a:rPr lang="en-US" altLang="zh-CN" sz="2400" b="1" dirty="0">
                <a:solidFill>
                  <a:schemeClr val="accent5"/>
                </a:solidFill>
              </a:rPr>
              <a:t>EM</a:t>
            </a:r>
            <a:r>
              <a:rPr lang="zh-CN" altLang="en-US" sz="2400" b="1" dirty="0">
                <a:solidFill>
                  <a:schemeClr val="accent5"/>
                </a:solidFill>
              </a:rPr>
              <a:t>分类</a:t>
            </a:r>
            <a:endParaRPr lang="zh-CN" altLang="en-US" sz="2400" b="1" dirty="0">
              <a:solidFill>
                <a:schemeClr val="accent5"/>
              </a:solidFill>
              <a:latin typeface="印品黑体" panose="00000500000000000000" pitchFamily="2" charset="-122"/>
              <a:ea typeface="印品黑体" panose="00000500000000000000" pitchFamily="2" charset="-122"/>
              <a:sym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48" y="773723"/>
            <a:ext cx="8365824" cy="5486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136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83"/>
    </mc:Choice>
    <mc:Fallback xmlns="">
      <p:transition spd="slow" advTm="37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ae99c3c6-276f-476b-bce0-0a4fb3ef299d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BD93441D-4437-4C63-93AB-932A8E7C8944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1860715" y="839408"/>
            <a:ext cx="8892276" cy="4474272"/>
            <a:chOff x="0" y="1657500"/>
            <a:chExt cx="11878907" cy="2878341"/>
          </a:xfrm>
        </p:grpSpPr>
        <p:sp>
          <p:nvSpPr>
            <p:cNvPr id="7" name="îšlîḓè">
              <a:extLst>
                <a:ext uri="{FF2B5EF4-FFF2-40B4-BE49-F238E27FC236}">
                  <a16:creationId xmlns:a16="http://schemas.microsoft.com/office/drawing/2014/main" id="{FE845F7D-FC6D-4994-ABA8-C441C1DB7A26}"/>
                </a:ext>
              </a:extLst>
            </p:cNvPr>
            <p:cNvSpPr/>
            <p:nvPr/>
          </p:nvSpPr>
          <p:spPr>
            <a:xfrm>
              <a:off x="9273083" y="2463756"/>
              <a:ext cx="1063624" cy="2072085"/>
            </a:xfrm>
            <a:prstGeom prst="parallelogram">
              <a:avLst>
                <a:gd name="adj" fmla="val 70210"/>
              </a:avLst>
            </a:prstGeom>
            <a:solidFill>
              <a:schemeClr val="bg1">
                <a:alpha val="8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8" name="iŝľíďê">
              <a:extLst>
                <a:ext uri="{FF2B5EF4-FFF2-40B4-BE49-F238E27FC236}">
                  <a16:creationId xmlns:a16="http://schemas.microsoft.com/office/drawing/2014/main" id="{D2E156DD-570F-4712-93C0-D5F0FEABB721}"/>
                </a:ext>
              </a:extLst>
            </p:cNvPr>
            <p:cNvSpPr/>
            <p:nvPr/>
          </p:nvSpPr>
          <p:spPr>
            <a:xfrm flipH="1" flipV="1">
              <a:off x="0" y="2487117"/>
              <a:ext cx="1832955" cy="1875161"/>
            </a:xfrm>
            <a:custGeom>
              <a:avLst/>
              <a:gdLst>
                <a:gd name="connsiteX0" fmla="*/ 1832955 w 1832955"/>
                <a:gd name="connsiteY0" fmla="*/ 1875161 h 1875161"/>
                <a:gd name="connsiteX1" fmla="*/ 0 w 1832955"/>
                <a:gd name="connsiteY1" fmla="*/ 1875161 h 1875161"/>
                <a:gd name="connsiteX2" fmla="*/ 999671 w 1832955"/>
                <a:gd name="connsiteY2" fmla="*/ 3843 h 1875161"/>
                <a:gd name="connsiteX3" fmla="*/ 1832955 w 1832955"/>
                <a:gd name="connsiteY3" fmla="*/ 0 h 1875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32955" h="1875161">
                  <a:moveTo>
                    <a:pt x="1832955" y="1875161"/>
                  </a:moveTo>
                  <a:lnTo>
                    <a:pt x="0" y="1875161"/>
                  </a:lnTo>
                  <a:lnTo>
                    <a:pt x="999671" y="3843"/>
                  </a:lnTo>
                  <a:lnTo>
                    <a:pt x="1832955" y="0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381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0000" tIns="46800" rIns="90000" bIns="468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/>
            </a:p>
          </p:txBody>
        </p:sp>
        <p:sp>
          <p:nvSpPr>
            <p:cNvPr id="10" name="i$1ïdé">
              <a:extLst>
                <a:ext uri="{FF2B5EF4-FFF2-40B4-BE49-F238E27FC236}">
                  <a16:creationId xmlns:a16="http://schemas.microsoft.com/office/drawing/2014/main" id="{F0BE8959-1F82-4A34-A1D6-7A9C8E707637}"/>
                </a:ext>
              </a:extLst>
            </p:cNvPr>
            <p:cNvSpPr/>
            <p:nvPr/>
          </p:nvSpPr>
          <p:spPr>
            <a:xfrm>
              <a:off x="10815283" y="2463756"/>
              <a:ext cx="1063624" cy="2072085"/>
            </a:xfrm>
            <a:prstGeom prst="parallelogram">
              <a:avLst>
                <a:gd name="adj" fmla="val 70210"/>
              </a:avLst>
            </a:prstGeom>
            <a:solidFill>
              <a:schemeClr val="bg1">
                <a:alpha val="8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iṣ1ïde">
              <a:extLst>
                <a:ext uri="{FF2B5EF4-FFF2-40B4-BE49-F238E27FC236}">
                  <a16:creationId xmlns:a16="http://schemas.microsoft.com/office/drawing/2014/main" id="{030DCBA1-3140-4525-A254-7C1EB3295391}"/>
                </a:ext>
              </a:extLst>
            </p:cNvPr>
            <p:cNvSpPr/>
            <p:nvPr/>
          </p:nvSpPr>
          <p:spPr>
            <a:xfrm>
              <a:off x="4921367" y="1657500"/>
              <a:ext cx="2036135" cy="621816"/>
            </a:xfrm>
            <a:prstGeom prst="rect">
              <a:avLst/>
            </a:prstGeom>
          </p:spPr>
          <p:txBody>
            <a:bodyPr wrap="none" anchor="ctr">
              <a:normAutofit/>
            </a:bodyPr>
            <a:lstStyle/>
            <a:p>
              <a:pPr lvl="0">
                <a:spcBef>
                  <a:spcPct val="0"/>
                </a:spcBef>
              </a:pPr>
              <a:r>
                <a:rPr lang="zh-CN" altLang="en-US" sz="2400" b="1" dirty="0" smtClean="0">
                  <a:solidFill>
                    <a:schemeClr val="tx2"/>
                  </a:solidFill>
                </a:rPr>
                <a:t>目  录</a:t>
              </a:r>
              <a:endParaRPr lang="en-US" altLang="zh-CN" sz="2400" b="1" dirty="0">
                <a:solidFill>
                  <a:schemeClr val="tx2"/>
                </a:solidFill>
              </a:endParaRPr>
            </a:p>
          </p:txBody>
        </p:sp>
        <p:sp>
          <p:nvSpPr>
            <p:cNvPr id="12" name="íşḻiďê">
              <a:extLst>
                <a:ext uri="{FF2B5EF4-FFF2-40B4-BE49-F238E27FC236}">
                  <a16:creationId xmlns:a16="http://schemas.microsoft.com/office/drawing/2014/main" id="{4FD65D8B-61B1-48BA-BEF8-AE1EE02C0507}"/>
                </a:ext>
              </a:extLst>
            </p:cNvPr>
            <p:cNvSpPr txBox="1"/>
            <p:nvPr/>
          </p:nvSpPr>
          <p:spPr bwMode="auto">
            <a:xfrm>
              <a:off x="3000766" y="2432386"/>
              <a:ext cx="7186812" cy="523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no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 b="1" dirty="0"/>
            </a:p>
            <a:p>
              <a:pPr>
                <a:spcBef>
                  <a:spcPct val="0"/>
                </a:spcBef>
              </a:pPr>
              <a:r>
                <a:rPr lang="zh-CN" altLang="en-US" sz="2800" b="1" dirty="0"/>
                <a:t>基于像素灰度值的贝叶斯决策分类</a:t>
              </a:r>
              <a:endParaRPr lang="zh-CN" altLang="en-US" sz="3600" b="1" dirty="0"/>
            </a:p>
            <a:p>
              <a:pPr>
                <a:spcBef>
                  <a:spcPct val="0"/>
                </a:spcBef>
              </a:pPr>
              <a:endParaRPr lang="en-US" altLang="zh-CN" sz="2400" b="1" dirty="0"/>
            </a:p>
          </p:txBody>
        </p:sp>
        <p:sp>
          <p:nvSpPr>
            <p:cNvPr id="13" name="ïṥḻïḋe">
              <a:extLst>
                <a:ext uri="{FF2B5EF4-FFF2-40B4-BE49-F238E27FC236}">
                  <a16:creationId xmlns:a16="http://schemas.microsoft.com/office/drawing/2014/main" id="{2EEC6950-A8CA-4ACD-8C2D-6BC93C7247A6}"/>
                </a:ext>
              </a:extLst>
            </p:cNvPr>
            <p:cNvSpPr/>
            <p:nvPr/>
          </p:nvSpPr>
          <p:spPr bwMode="auto">
            <a:xfrm>
              <a:off x="2560437" y="2480650"/>
              <a:ext cx="371558" cy="371558"/>
            </a:xfrm>
            <a:prstGeom prst="roundRect">
              <a:avLst/>
            </a:prstGeom>
            <a:solidFill>
              <a:schemeClr val="accent1"/>
            </a:solidFill>
            <a:ln w="38100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 anchor="ctr">
              <a:norm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</a:endParaRPr>
            </a:p>
          </p:txBody>
        </p:sp>
        <p:sp>
          <p:nvSpPr>
            <p:cNvPr id="14" name="îşļide">
              <a:extLst>
                <a:ext uri="{FF2B5EF4-FFF2-40B4-BE49-F238E27FC236}">
                  <a16:creationId xmlns:a16="http://schemas.microsoft.com/office/drawing/2014/main" id="{1AA3CB15-C38C-43FD-B444-227E39C88E35}"/>
                </a:ext>
              </a:extLst>
            </p:cNvPr>
            <p:cNvSpPr txBox="1"/>
            <p:nvPr/>
          </p:nvSpPr>
          <p:spPr bwMode="auto">
            <a:xfrm>
              <a:off x="2804760" y="2928150"/>
              <a:ext cx="7418052" cy="543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800" b="1" dirty="0"/>
                <a:t>基于像素</a:t>
              </a:r>
              <a:r>
                <a:rPr lang="en-US" altLang="zh-CN" sz="2800" b="1" dirty="0"/>
                <a:t>RGB</a:t>
              </a:r>
              <a:r>
                <a:rPr lang="zh-CN" altLang="en-US" sz="2800" b="1" dirty="0"/>
                <a:t>值的贝叶斯决策分类</a:t>
              </a:r>
            </a:p>
          </p:txBody>
        </p:sp>
        <p:sp>
          <p:nvSpPr>
            <p:cNvPr id="15" name="îṡḻïḑé">
              <a:extLst>
                <a:ext uri="{FF2B5EF4-FFF2-40B4-BE49-F238E27FC236}">
                  <a16:creationId xmlns:a16="http://schemas.microsoft.com/office/drawing/2014/main" id="{BFB6385F-E025-48DB-9BAC-7148236DC4CB}"/>
                </a:ext>
              </a:extLst>
            </p:cNvPr>
            <p:cNvSpPr/>
            <p:nvPr/>
          </p:nvSpPr>
          <p:spPr bwMode="auto">
            <a:xfrm>
              <a:off x="2279779" y="2980138"/>
              <a:ext cx="371558" cy="371558"/>
            </a:xfrm>
            <a:prstGeom prst="roundRect">
              <a:avLst/>
            </a:prstGeom>
            <a:solidFill>
              <a:schemeClr val="accent1"/>
            </a:solidFill>
            <a:ln w="38100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 anchor="ctr">
              <a:norm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</a:endParaRPr>
            </a:p>
          </p:txBody>
        </p:sp>
        <p:sp>
          <p:nvSpPr>
            <p:cNvPr id="16" name="íŝḷîḓe">
              <a:extLst>
                <a:ext uri="{FF2B5EF4-FFF2-40B4-BE49-F238E27FC236}">
                  <a16:creationId xmlns:a16="http://schemas.microsoft.com/office/drawing/2014/main" id="{B0E8A3AC-322E-422A-A31C-AEC7EFF166BD}"/>
                </a:ext>
              </a:extLst>
            </p:cNvPr>
            <p:cNvSpPr txBox="1"/>
            <p:nvPr/>
          </p:nvSpPr>
          <p:spPr bwMode="auto">
            <a:xfrm>
              <a:off x="2569372" y="3499781"/>
              <a:ext cx="6502395" cy="41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no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800" b="1" dirty="0"/>
                <a:t>基于像素灰度值的</a:t>
              </a:r>
              <a:r>
                <a:rPr lang="en-US" altLang="zh-CN" sz="2800" b="1" dirty="0"/>
                <a:t>EM</a:t>
              </a:r>
              <a:r>
                <a:rPr lang="zh-CN" altLang="en-US" sz="2800" b="1" dirty="0"/>
                <a:t>决策分类</a:t>
              </a:r>
            </a:p>
          </p:txBody>
        </p:sp>
        <p:sp>
          <p:nvSpPr>
            <p:cNvPr id="17" name="íSļíďe">
              <a:extLst>
                <a:ext uri="{FF2B5EF4-FFF2-40B4-BE49-F238E27FC236}">
                  <a16:creationId xmlns:a16="http://schemas.microsoft.com/office/drawing/2014/main" id="{1984F080-4024-4E6E-897A-658721EB1E24}"/>
                </a:ext>
              </a:extLst>
            </p:cNvPr>
            <p:cNvSpPr/>
            <p:nvPr/>
          </p:nvSpPr>
          <p:spPr bwMode="auto">
            <a:xfrm>
              <a:off x="2017229" y="3479626"/>
              <a:ext cx="371558" cy="371558"/>
            </a:xfrm>
            <a:prstGeom prst="roundRect">
              <a:avLst/>
            </a:prstGeom>
            <a:solidFill>
              <a:schemeClr val="accent1"/>
            </a:solidFill>
            <a:ln w="38100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 anchor="ctr">
              <a:norm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</a:rPr>
                <a:t>03</a:t>
              </a:r>
              <a:endParaRPr lang="zh-CN" altLang="en-US" sz="1400" b="1" dirty="0">
                <a:solidFill>
                  <a:schemeClr val="bg1"/>
                </a:solidFill>
              </a:endParaRPr>
            </a:p>
          </p:txBody>
        </p:sp>
        <p:sp>
          <p:nvSpPr>
            <p:cNvPr id="18" name="ïṩḷíḑe">
              <a:extLst>
                <a:ext uri="{FF2B5EF4-FFF2-40B4-BE49-F238E27FC236}">
                  <a16:creationId xmlns:a16="http://schemas.microsoft.com/office/drawing/2014/main" id="{180DF01F-929E-4F4A-8636-6300676DA636}"/>
                </a:ext>
              </a:extLst>
            </p:cNvPr>
            <p:cNvSpPr txBox="1"/>
            <p:nvPr/>
          </p:nvSpPr>
          <p:spPr bwMode="auto">
            <a:xfrm>
              <a:off x="2306821" y="3959678"/>
              <a:ext cx="6672980" cy="41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no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800" b="1" dirty="0"/>
                <a:t>基于</a:t>
              </a:r>
              <a:r>
                <a:rPr lang="zh-CN" altLang="en-US" sz="2800" b="1" dirty="0" smtClean="0"/>
                <a:t>像素</a:t>
              </a:r>
              <a:r>
                <a:rPr lang="en-US" altLang="zh-CN" sz="2800" b="1" dirty="0"/>
                <a:t>RGB</a:t>
              </a:r>
              <a:r>
                <a:rPr lang="zh-CN" altLang="en-US" sz="2800" b="1" dirty="0" smtClean="0"/>
                <a:t>值</a:t>
              </a:r>
              <a:r>
                <a:rPr lang="zh-CN" altLang="en-US" sz="2800" b="1" dirty="0"/>
                <a:t>的</a:t>
              </a:r>
              <a:r>
                <a:rPr lang="en-US" altLang="zh-CN" sz="2800" b="1" dirty="0"/>
                <a:t>EM</a:t>
              </a:r>
              <a:r>
                <a:rPr lang="zh-CN" altLang="en-US" sz="2800" b="1" dirty="0"/>
                <a:t>决策分类</a:t>
              </a:r>
            </a:p>
          </p:txBody>
        </p:sp>
        <p:sp>
          <p:nvSpPr>
            <p:cNvPr id="19" name="íṩḻide">
              <a:extLst>
                <a:ext uri="{FF2B5EF4-FFF2-40B4-BE49-F238E27FC236}">
                  <a16:creationId xmlns:a16="http://schemas.microsoft.com/office/drawing/2014/main" id="{30ED461A-1611-4BEA-A7FA-77F5655D4B2A}"/>
                </a:ext>
              </a:extLst>
            </p:cNvPr>
            <p:cNvSpPr/>
            <p:nvPr/>
          </p:nvSpPr>
          <p:spPr bwMode="auto">
            <a:xfrm>
              <a:off x="1754678" y="3979115"/>
              <a:ext cx="371558" cy="371558"/>
            </a:xfrm>
            <a:prstGeom prst="roundRect">
              <a:avLst/>
            </a:prstGeom>
            <a:solidFill>
              <a:schemeClr val="accent1"/>
            </a:solidFill>
            <a:ln w="38100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 anchor="ctr">
              <a:norm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</a:rPr>
                <a:t>04</a:t>
              </a:r>
              <a:endParaRPr lang="zh-CN" altLang="en-US" sz="1400" b="1" dirty="0">
                <a:solidFill>
                  <a:schemeClr val="bg1"/>
                </a:solidFill>
              </a:endParaRPr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379D8D88-77BD-4DC0-9E62-1FA6B6F16A62}"/>
                </a:ext>
              </a:extLst>
            </p:cNvPr>
            <p:cNvCxnSpPr/>
            <p:nvPr/>
          </p:nvCxnSpPr>
          <p:spPr>
            <a:xfrm>
              <a:off x="3036000" y="2852627"/>
              <a:ext cx="7186812" cy="0"/>
            </a:xfrm>
            <a:prstGeom prst="line">
              <a:avLst/>
            </a:prstGeom>
            <a:ln w="3175" cap="rnd">
              <a:solidFill>
                <a:schemeClr val="bg1">
                  <a:lumMod val="75000"/>
                </a:schemeClr>
              </a:solidFill>
              <a:round/>
              <a:headEnd type="none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1FB55965-D2B3-43BE-A10E-BB9D29D01D35}"/>
                </a:ext>
              </a:extLst>
            </p:cNvPr>
            <p:cNvCxnSpPr/>
            <p:nvPr/>
          </p:nvCxnSpPr>
          <p:spPr>
            <a:xfrm>
              <a:off x="2804760" y="3358137"/>
              <a:ext cx="7265363" cy="0"/>
            </a:xfrm>
            <a:prstGeom prst="line">
              <a:avLst/>
            </a:prstGeom>
            <a:ln w="3175" cap="rnd">
              <a:solidFill>
                <a:schemeClr val="bg1">
                  <a:lumMod val="75000"/>
                </a:schemeClr>
              </a:solidFill>
              <a:round/>
              <a:headEnd type="none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D9A1E8B0-B28A-4D38-840D-BED1086DF1D6}"/>
                </a:ext>
              </a:extLst>
            </p:cNvPr>
            <p:cNvCxnSpPr/>
            <p:nvPr/>
          </p:nvCxnSpPr>
          <p:spPr>
            <a:xfrm>
              <a:off x="2651337" y="3854958"/>
              <a:ext cx="6420430" cy="0"/>
            </a:xfrm>
            <a:prstGeom prst="line">
              <a:avLst/>
            </a:prstGeom>
            <a:ln w="3175" cap="rnd">
              <a:solidFill>
                <a:schemeClr val="bg1">
                  <a:lumMod val="75000"/>
                </a:schemeClr>
              </a:solidFill>
              <a:round/>
              <a:headEnd type="none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D9A1E8B0-B28A-4D38-840D-BED1086DF1D6}"/>
              </a:ext>
            </a:extLst>
          </p:cNvPr>
          <p:cNvCxnSpPr/>
          <p:nvPr/>
        </p:nvCxnSpPr>
        <p:spPr>
          <a:xfrm>
            <a:off x="3669122" y="5046155"/>
            <a:ext cx="4913665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983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258"/>
          <p:cNvSpPr>
            <a:spLocks noChangeArrowheads="1"/>
          </p:cNvSpPr>
          <p:nvPr/>
        </p:nvSpPr>
        <p:spPr bwMode="auto">
          <a:xfrm>
            <a:off x="2714816" y="3096779"/>
            <a:ext cx="7079424" cy="1526021"/>
          </a:xfrm>
          <a:prstGeom prst="roundRect">
            <a:avLst>
              <a:gd name="adj" fmla="val 50000"/>
            </a:avLst>
          </a:prstGeom>
          <a:solidFill>
            <a:srgbClr val="314865"/>
          </a:solidFill>
          <a:ln w="34925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zh-CN" sz="2133" dirty="0">
              <a:solidFill>
                <a:srgbClr val="FFFFFF"/>
              </a:solidFill>
              <a:latin typeface="印品黑体" panose="00000500000000000000" pitchFamily="2" charset="-122"/>
              <a:ea typeface="印品黑体" panose="00000500000000000000" pitchFamily="2" charset="-122"/>
              <a:sym typeface="宋体" pitchFamily="2" charset="-122"/>
            </a:endParaRPr>
          </a:p>
        </p:txBody>
      </p:sp>
      <p:sp>
        <p:nvSpPr>
          <p:cNvPr id="5" name="Text Box 39"/>
          <p:cNvSpPr>
            <a:spLocks noChangeArrowheads="1"/>
          </p:cNvSpPr>
          <p:nvPr/>
        </p:nvSpPr>
        <p:spPr bwMode="auto">
          <a:xfrm>
            <a:off x="3171152" y="-386809"/>
            <a:ext cx="5820448" cy="398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8400" dirty="0">
                <a:solidFill>
                  <a:srgbClr val="314865"/>
                </a:solidFill>
                <a:latin typeface="印品黑体" panose="00000500000000000000" pitchFamily="2" charset="-122"/>
                <a:ea typeface="文鼎弹簧体" panose="020B0602010101010101" pitchFamily="33" charset="-122"/>
                <a:sym typeface="微软雅黑" pitchFamily="34" charset="-122"/>
              </a:rPr>
              <a:t>04</a:t>
            </a:r>
            <a:endParaRPr lang="zh-CN" altLang="en-US" sz="8000" dirty="0">
              <a:solidFill>
                <a:srgbClr val="314865"/>
              </a:solidFill>
              <a:latin typeface="印品黑体" panose="00000500000000000000" pitchFamily="2" charset="-122"/>
              <a:ea typeface="文鼎弹簧体" panose="020B0602010101010101" pitchFamily="33" charset="-122"/>
            </a:endParaRPr>
          </a:p>
        </p:txBody>
      </p:sp>
      <p:sp>
        <p:nvSpPr>
          <p:cNvPr id="6" name="Text Box 39"/>
          <p:cNvSpPr>
            <a:spLocks noChangeArrowheads="1"/>
          </p:cNvSpPr>
          <p:nvPr/>
        </p:nvSpPr>
        <p:spPr bwMode="auto">
          <a:xfrm>
            <a:off x="2306244" y="3327940"/>
            <a:ext cx="7924875" cy="1685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buClr>
                <a:schemeClr val="tx1"/>
              </a:buClr>
            </a:pPr>
            <a:r>
              <a:rPr lang="zh-CN" altLang="en-US" sz="3600" dirty="0" smtClean="0">
                <a:solidFill>
                  <a:schemeClr val="bg1"/>
                </a:solidFill>
              </a:rPr>
              <a:t>基于</a:t>
            </a:r>
            <a:r>
              <a:rPr lang="zh-CN" altLang="en-US" sz="3600" dirty="0">
                <a:solidFill>
                  <a:schemeClr val="bg1"/>
                </a:solidFill>
              </a:rPr>
              <a:t>像素</a:t>
            </a:r>
            <a:r>
              <a:rPr lang="en-US" altLang="zh-CN" sz="3600" dirty="0">
                <a:solidFill>
                  <a:schemeClr val="bg1"/>
                </a:solidFill>
              </a:rPr>
              <a:t>RGB</a:t>
            </a:r>
            <a:r>
              <a:rPr lang="zh-CN" altLang="en-US" sz="3600" dirty="0">
                <a:solidFill>
                  <a:schemeClr val="bg1"/>
                </a:solidFill>
              </a:rPr>
              <a:t>值的</a:t>
            </a:r>
            <a:r>
              <a:rPr lang="en-US" altLang="zh-CN" sz="3600" dirty="0">
                <a:solidFill>
                  <a:schemeClr val="bg1"/>
                </a:solidFill>
              </a:rPr>
              <a:t>EM</a:t>
            </a:r>
            <a:r>
              <a:rPr lang="zh-CN" altLang="en-US" sz="3600" dirty="0">
                <a:solidFill>
                  <a:schemeClr val="bg1"/>
                </a:solidFill>
              </a:rPr>
              <a:t>决策分类</a:t>
            </a:r>
          </a:p>
          <a:p>
            <a:pPr algn="ctr">
              <a:lnSpc>
                <a:spcPct val="150000"/>
              </a:lnSpc>
              <a:buClr>
                <a:schemeClr val="tx1"/>
              </a:buClr>
            </a:pPr>
            <a:endParaRPr lang="en-US" sz="3600" b="1" dirty="0">
              <a:latin typeface="印品黑体" panose="00000500000000000000" pitchFamily="2" charset="-122"/>
              <a:ea typeface="印品黑体" panose="00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9715576"/>
      </p:ext>
    </p:extLst>
  </p:cSld>
  <p:clrMapOvr>
    <a:masterClrMapping/>
  </p:clrMapOvr>
  <p:transition spd="slow" advClick="0" advTm="4414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RGB</a:t>
            </a:r>
            <a:r>
              <a:rPr lang="zh-CN" altLang="en-US" dirty="0"/>
              <a:t>图像的</a:t>
            </a:r>
            <a:r>
              <a:rPr lang="en-US" altLang="zh-CN" dirty="0"/>
              <a:t>EM</a:t>
            </a:r>
            <a:r>
              <a:rPr lang="zh-CN" altLang="en-US" dirty="0"/>
              <a:t>分类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1260231" y="1225310"/>
            <a:ext cx="8229600" cy="4824412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400" b="1" noProof="1"/>
          </a:p>
          <a:p>
            <a:pPr>
              <a:defRPr/>
            </a:pPr>
            <a:r>
              <a:rPr lang="zh-CN" altLang="en-US" sz="3200" dirty="0"/>
              <a:t>问题描述：</a:t>
            </a:r>
            <a:endParaRPr lang="en-US" altLang="zh-CN" sz="3200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sz="2400" dirty="0"/>
              <a:t>在无标签的情况下，进行无监督学习，对输入的数据（彩色图像的像素点）进行</a:t>
            </a:r>
            <a:r>
              <a:rPr lang="zh-CN" altLang="en-US" sz="2400"/>
              <a:t>分类</a:t>
            </a:r>
            <a:r>
              <a:rPr lang="zh-CN" altLang="en-US" sz="2400" smtClean="0"/>
              <a:t>。</a:t>
            </a:r>
            <a:endParaRPr lang="en-US" altLang="zh-CN" sz="240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800" dirty="0"/>
          </a:p>
          <a:p>
            <a:pPr>
              <a:defRPr/>
            </a:pPr>
            <a:r>
              <a:rPr lang="zh-CN" altLang="en-US" sz="3200" dirty="0"/>
              <a:t>样本和输入图像特征：</a:t>
            </a:r>
            <a:endParaRPr lang="en-US" altLang="zh-CN" sz="3200" dirty="0"/>
          </a:p>
          <a:p>
            <a:pPr marL="0" indent="0">
              <a:buNone/>
              <a:defRPr/>
            </a:pPr>
            <a:r>
              <a:rPr lang="zh-CN" altLang="en-US" sz="2400" dirty="0"/>
              <a:t>输入图像同时也是训练样本，是</a:t>
            </a:r>
            <a:r>
              <a:rPr lang="en-US" altLang="zh-CN" sz="2400" dirty="0"/>
              <a:t>RGB</a:t>
            </a:r>
            <a:r>
              <a:rPr lang="zh-CN" altLang="en-US" sz="2400" dirty="0"/>
              <a:t>图像，像素点的取值可以看作是不同</a:t>
            </a:r>
            <a:r>
              <a:rPr lang="zh-CN" altLang="en-US" sz="2400"/>
              <a:t>的</a:t>
            </a:r>
            <a:r>
              <a:rPr lang="zh-CN" altLang="en-US" sz="2400" smtClean="0"/>
              <a:t>正态分布混合模型。</a:t>
            </a:r>
            <a:endParaRPr lang="en-US" altLang="zh-CN" sz="2400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800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zh-CN" sz="2800" dirty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75713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 dirty="0"/>
              <a:t>基于像素</a:t>
            </a:r>
            <a:r>
              <a:rPr lang="en-US" altLang="zh-CN" dirty="0"/>
              <a:t>RGB</a:t>
            </a:r>
            <a:r>
              <a:rPr lang="zh-CN" altLang="en-US" dirty="0"/>
              <a:t>值的</a:t>
            </a:r>
            <a:r>
              <a:rPr lang="en-US" altLang="zh-CN" dirty="0"/>
              <a:t>EM</a:t>
            </a:r>
            <a:r>
              <a:rPr lang="zh-CN" altLang="en-US" dirty="0"/>
              <a:t>分类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1225062" y="952748"/>
            <a:ext cx="8367346" cy="5764575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400" b="1" noProof="1"/>
          </a:p>
          <a:p>
            <a:pPr>
              <a:defRPr/>
            </a:pPr>
            <a:r>
              <a:rPr lang="zh-CN" altLang="en-US" sz="3200" dirty="0"/>
              <a:t>解决方案：</a:t>
            </a:r>
            <a:endParaRPr lang="en-US" altLang="zh-CN" sz="3200" dirty="0"/>
          </a:p>
          <a:p>
            <a:pPr marL="0" indent="0">
              <a:buNone/>
              <a:defRPr/>
            </a:pPr>
            <a:r>
              <a:rPr lang="zh-CN" altLang="en-US" sz="2400" dirty="0"/>
              <a:t>通过对无标签的待分割图像本身进行学习</a:t>
            </a:r>
            <a:r>
              <a:rPr lang="zh-CN" altLang="en-US" sz="2400" dirty="0" smtClean="0"/>
              <a:t>，联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通道</a:t>
            </a:r>
            <a:r>
              <a:rPr lang="zh-CN" altLang="en-US" sz="2400" dirty="0"/>
              <a:t>拟合不同类别像素点</a:t>
            </a:r>
            <a:r>
              <a:rPr lang="zh-CN" altLang="en-US" sz="2400" dirty="0" smtClean="0"/>
              <a:t>的混合高斯分布模型，</a:t>
            </a:r>
            <a:r>
              <a:rPr lang="zh-CN" altLang="en-US" sz="2400" dirty="0"/>
              <a:t>对图像中的像素点分类完成分割。</a:t>
            </a:r>
            <a:endParaRPr lang="en-US" altLang="zh-CN" sz="2400" dirty="0"/>
          </a:p>
          <a:p>
            <a:pPr>
              <a:defRPr/>
            </a:pPr>
            <a:r>
              <a:rPr lang="zh-CN" altLang="en-US" sz="3200" dirty="0"/>
              <a:t>参考公式： </a:t>
            </a:r>
            <a:endParaRPr lang="en-US" altLang="zh-CN" sz="3200" dirty="0"/>
          </a:p>
          <a:p>
            <a:pPr marL="0" indent="0">
              <a:buNone/>
              <a:defRPr/>
            </a:pPr>
            <a:r>
              <a:rPr lang="en-US" altLang="zh-CN" sz="3200" dirty="0"/>
              <a:t> </a:t>
            </a:r>
            <a:r>
              <a:rPr lang="en-US" altLang="zh-CN" sz="2800" dirty="0" smtClean="0"/>
              <a:t>E</a:t>
            </a:r>
            <a:r>
              <a:rPr lang="en-US" altLang="zh-CN" sz="2800" dirty="0" smtClean="0"/>
              <a:t>:</a:t>
            </a:r>
            <a:r>
              <a:rPr lang="zh-CN" altLang="en-US" sz="2800" dirty="0"/>
              <a:t>求模型</a:t>
            </a:r>
            <a:r>
              <a:rPr lang="en-US" altLang="zh-CN" sz="2800" dirty="0"/>
              <a:t>k</a:t>
            </a:r>
            <a:r>
              <a:rPr lang="zh-CN" altLang="en-US" sz="2800" dirty="0" smtClean="0"/>
              <a:t>对第</a:t>
            </a:r>
            <a:r>
              <a:rPr lang="en-US" altLang="zh-CN" sz="2800" dirty="0" smtClean="0"/>
              <a:t>I</a:t>
            </a:r>
          </a:p>
          <a:p>
            <a:pPr marL="0" indent="0">
              <a:buNone/>
              <a:defRPr/>
            </a:pPr>
            <a:r>
              <a:rPr lang="zh-CN" altLang="en-US" sz="2800" dirty="0" smtClean="0"/>
              <a:t>个</a:t>
            </a:r>
            <a:r>
              <a:rPr lang="zh-CN" altLang="en-US" sz="2800" dirty="0"/>
              <a:t>样本的贡献度</a:t>
            </a:r>
            <a:endParaRPr lang="en-US" altLang="zh-CN" sz="2800" dirty="0"/>
          </a:p>
          <a:p>
            <a:pPr marL="0" indent="0">
              <a:buNone/>
              <a:defRPr/>
            </a:pPr>
            <a:endParaRPr lang="en-US" altLang="zh-CN" sz="2800" dirty="0"/>
          </a:p>
          <a:p>
            <a:pPr marL="0" indent="0">
              <a:buNone/>
              <a:defRPr/>
            </a:pPr>
            <a:r>
              <a:rPr lang="en-US" altLang="zh-CN" sz="2800" dirty="0"/>
              <a:t>         M:</a:t>
            </a:r>
            <a:r>
              <a:rPr lang="zh-CN" altLang="en-US" sz="2800" dirty="0"/>
              <a:t>估计参数</a:t>
            </a:r>
            <a:endParaRPr lang="en-US" altLang="zh-CN" sz="2800" dirty="0"/>
          </a:p>
          <a:p>
            <a:pPr marL="0" indent="0">
              <a:buNone/>
              <a:defRPr/>
            </a:pPr>
            <a:endParaRPr lang="en-US" altLang="zh-CN" sz="2800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8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9916426-284D-418A-8835-FA45DE3F5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64892"/>
              </p:ext>
            </p:extLst>
          </p:nvPr>
        </p:nvGraphicFramePr>
        <p:xfrm>
          <a:off x="4657433" y="3209883"/>
          <a:ext cx="6035236" cy="89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920680" imgH="431640" progId="Equation.DSMT4">
                  <p:embed/>
                </p:oleObj>
              </mc:Choice>
              <mc:Fallback>
                <p:oleObj name="Equation" r:id="rId3" imgW="292068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9916426-284D-418A-8835-FA45DE3F58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7433" y="3209883"/>
                        <a:ext cx="6035236" cy="89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068BCB54-92D9-4E84-AE40-D073C491666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10125" y="4301936"/>
            <a:ext cx="3253164" cy="255606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4FC52C4-DB20-4411-BAC8-B0F3343977CD}"/>
              </a:ext>
            </a:extLst>
          </p:cNvPr>
          <p:cNvSpPr txBox="1"/>
          <p:nvPr/>
        </p:nvSpPr>
        <p:spPr>
          <a:xfrm>
            <a:off x="9592408" y="4538444"/>
            <a:ext cx="155656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：在最后计算后验概率时，用每个像素点的向量（</a:t>
            </a:r>
            <a:r>
              <a:rPr lang="en-US" altLang="zh-CN" dirty="0"/>
              <a:t>3</a:t>
            </a:r>
            <a:r>
              <a:rPr lang="zh-CN" altLang="en-US" dirty="0"/>
              <a:t>个值）带入计算，而非训练时的单个像素点</a:t>
            </a:r>
          </a:p>
        </p:txBody>
      </p:sp>
    </p:spTree>
    <p:extLst>
      <p:ext uri="{BB962C8B-B14F-4D97-AF65-F5344CB8AC3E}">
        <p14:creationId xmlns:p14="http://schemas.microsoft.com/office/powerpoint/2010/main" val="94855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 smtClean="0"/>
              <a:t>基于</a:t>
            </a:r>
            <a:r>
              <a:rPr lang="en-US" altLang="zh-CN" smtClean="0"/>
              <a:t>RGB</a:t>
            </a:r>
            <a:r>
              <a:rPr lang="zh-CN" altLang="en-US" smtClean="0"/>
              <a:t>图像</a:t>
            </a:r>
            <a:r>
              <a:rPr lang="zh-CN" altLang="en-US" dirty="0"/>
              <a:t>的</a:t>
            </a:r>
            <a:r>
              <a:rPr lang="en-US" altLang="zh-CN" dirty="0"/>
              <a:t>EM</a:t>
            </a:r>
            <a:r>
              <a:rPr lang="zh-CN" altLang="en-US" dirty="0"/>
              <a:t>分类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1260231" y="1225310"/>
            <a:ext cx="8229600" cy="4824412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3200" dirty="0"/>
          </a:p>
          <a:p>
            <a:pPr marL="0" indent="0">
              <a:buNone/>
              <a:defRPr/>
            </a:pPr>
            <a:endParaRPr lang="en-US" altLang="zh-CN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图示 6"/>
              <p:cNvGraphicFramePr/>
              <p:nvPr>
                <p:extLst>
                  <p:ext uri="{D42A27DB-BD31-4B8C-83A1-F6EECF244321}">
                    <p14:modId xmlns:p14="http://schemas.microsoft.com/office/powerpoint/2010/main" val="1899226623"/>
                  </p:ext>
                </p:extLst>
              </p:nvPr>
            </p:nvGraphicFramePr>
            <p:xfrm>
              <a:off x="1260231" y="1296475"/>
              <a:ext cx="11406310" cy="532413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>
          <p:graphicFrame>
            <p:nvGraphicFramePr>
              <p:cNvPr id="7" name="图示 6"/>
              <p:cNvGraphicFramePr/>
              <p:nvPr>
                <p:extLst>
                  <p:ext uri="{D42A27DB-BD31-4B8C-83A1-F6EECF244321}">
                    <p14:modId xmlns:p14="http://schemas.microsoft.com/office/powerpoint/2010/main" val="1899226623"/>
                  </p:ext>
                </p:extLst>
              </p:nvPr>
            </p:nvGraphicFramePr>
            <p:xfrm>
              <a:off x="1260231" y="1296475"/>
              <a:ext cx="11406310" cy="532413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3" r:qs="rId4" r:cs="rId5"/>
              </a:graphicData>
            </a:graphic>
          </p:graphicFrame>
        </mc:Fallback>
      </mc:AlternateContent>
      <p:sp>
        <p:nvSpPr>
          <p:cNvPr id="8" name="箭头: 直角上 7">
            <a:extLst>
              <a:ext uri="{FF2B5EF4-FFF2-40B4-BE49-F238E27FC236}">
                <a16:creationId xmlns:a16="http://schemas.microsoft.com/office/drawing/2014/main" id="{2877DFA1-B423-4D2A-972B-A132D5D16A61}"/>
              </a:ext>
            </a:extLst>
          </p:cNvPr>
          <p:cNvSpPr/>
          <p:nvPr/>
        </p:nvSpPr>
        <p:spPr>
          <a:xfrm>
            <a:off x="8537330" y="3479255"/>
            <a:ext cx="952501" cy="827385"/>
          </a:xfrm>
          <a:prstGeom prst="bentUpArrow">
            <a:avLst>
              <a:gd name="adj1" fmla="val 29652"/>
              <a:gd name="adj2" fmla="val 25000"/>
              <a:gd name="adj3" fmla="val 3578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99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4875"/>
            <a:ext cx="10058400" cy="6470150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993923" y="2268414"/>
            <a:ext cx="2198077" cy="3358557"/>
            <a:chOff x="2954339" y="1279908"/>
            <a:chExt cx="7162269" cy="1869046"/>
          </a:xfrm>
        </p:grpSpPr>
        <p:sp>
          <p:nvSpPr>
            <p:cNvPr id="18" name="矩形 17"/>
            <p:cNvSpPr>
              <a:spLocks noChangeArrowheads="1"/>
            </p:cNvSpPr>
            <p:nvPr/>
          </p:nvSpPr>
          <p:spPr bwMode="auto">
            <a:xfrm>
              <a:off x="2954339" y="1694800"/>
              <a:ext cx="7162269" cy="1454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大部分的像素点分类正确，有少量的像素点分类错误，效果优于基于灰度值的</a:t>
              </a:r>
              <a:r>
                <a:rPr lang="en-US" altLang="zh-CN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EM</a:t>
              </a:r>
              <a:r>
                <a:rPr lang="zh-CN" altLang="en-US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分类</a:t>
              </a:r>
              <a:r>
                <a:rPr lang="zh-CN" altLang="en-US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情况。</a:t>
              </a:r>
              <a:endParaRPr lang="en-US" altLang="zh-CN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  <a:ea typeface="印品黑体" panose="00000500000000000000" pitchFamily="2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EM</a:t>
              </a:r>
              <a:r>
                <a:rPr lang="zh-CN" altLang="en-US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算法的分类效果受初值影响较大。</a:t>
              </a:r>
              <a:endParaRPr lang="en-US" altLang="zh-CN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  <a:ea typeface="印品黑体" panose="00000500000000000000" pitchFamily="2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2963100" y="1279908"/>
              <a:ext cx="978000" cy="2824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实验分析</a:t>
              </a:r>
              <a:r>
                <a:rPr lang="en-US" altLang="zh-CN" sz="200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:</a:t>
              </a:r>
              <a:endPara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  <a:ea typeface="印品黑体" panose="00000500000000000000" pitchFamily="2" charset="-122"/>
              </a:endParaRPr>
            </a:p>
          </p:txBody>
        </p:sp>
      </p:grpSp>
      <p:cxnSp>
        <p:nvCxnSpPr>
          <p:cNvPr id="29" name="直接连接符 28"/>
          <p:cNvCxnSpPr>
            <a:cxnSpLocks/>
            <a:endCxn id="30" idx="1"/>
          </p:cNvCxnSpPr>
          <p:nvPr/>
        </p:nvCxnSpPr>
        <p:spPr>
          <a:xfrm>
            <a:off x="0" y="386080"/>
            <a:ext cx="1534961" cy="2948"/>
          </a:xfrm>
          <a:prstGeom prst="line">
            <a:avLst/>
          </a:prstGeom>
          <a:ln>
            <a:solidFill>
              <a:srgbClr val="3148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105"/>
          <p:cNvSpPr txBox="1"/>
          <p:nvPr/>
        </p:nvSpPr>
        <p:spPr>
          <a:xfrm>
            <a:off x="1534961" y="158195"/>
            <a:ext cx="7521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14865"/>
                </a:solidFill>
              </a:rPr>
              <a:t>基于</a:t>
            </a:r>
            <a:r>
              <a:rPr lang="en-US" altLang="zh-CN" sz="2400" b="1" dirty="0">
                <a:solidFill>
                  <a:srgbClr val="314865"/>
                </a:solidFill>
              </a:rPr>
              <a:t>RGB</a:t>
            </a:r>
            <a:r>
              <a:rPr lang="zh-CN" altLang="en-US" sz="2400" b="1" dirty="0">
                <a:solidFill>
                  <a:srgbClr val="314865"/>
                </a:solidFill>
              </a:rPr>
              <a:t>图像的</a:t>
            </a:r>
            <a:r>
              <a:rPr lang="en-US" altLang="zh-CN" sz="2400" b="1" dirty="0">
                <a:solidFill>
                  <a:srgbClr val="314865"/>
                </a:solidFill>
              </a:rPr>
              <a:t>EM</a:t>
            </a:r>
            <a:r>
              <a:rPr lang="zh-CN" altLang="en-US" sz="2400" b="1" dirty="0">
                <a:solidFill>
                  <a:srgbClr val="314865"/>
                </a:solidFill>
              </a:rPr>
              <a:t>分类</a:t>
            </a:r>
            <a:endParaRPr lang="zh-CN" altLang="en-US" sz="2400" b="1" dirty="0">
              <a:solidFill>
                <a:srgbClr val="314865"/>
              </a:solidFill>
              <a:latin typeface="印品黑体" panose="00000500000000000000" pitchFamily="2" charset="-122"/>
              <a:ea typeface="印品黑体" panose="00000500000000000000" pitchFamily="2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21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83"/>
    </mc:Choice>
    <mc:Fallback xmlns="">
      <p:transition spd="slow" advTm="37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05"/>
          <p:cNvSpPr txBox="1">
            <a:spLocks noGrp="1"/>
          </p:cNvSpPr>
          <p:nvPr>
            <p:ph type="title"/>
          </p:nvPr>
        </p:nvSpPr>
        <p:spPr>
          <a:xfrm>
            <a:off x="1572115" y="545621"/>
            <a:ext cx="10850563" cy="489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基于</a:t>
            </a:r>
            <a:r>
              <a:rPr lang="en-US" altLang="zh-CN" dirty="0"/>
              <a:t>RGB</a:t>
            </a:r>
            <a:r>
              <a:rPr lang="zh-CN" altLang="en-US" dirty="0"/>
              <a:t>图像的贝叶斯决策</a:t>
            </a:r>
            <a:r>
              <a:rPr lang="zh-CN" altLang="en-US" dirty="0" smtClean="0"/>
              <a:t>分类</a:t>
            </a:r>
            <a:endParaRPr lang="zh-CN" altLang="en-US" b="1" dirty="0">
              <a:latin typeface="印品黑体" panose="00000500000000000000" pitchFamily="2" charset="-122"/>
              <a:ea typeface="印品黑体" panose="00000500000000000000" pitchFamily="2" charset="-122"/>
              <a:sym typeface="Arial" panose="020B060402020202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A4E4AE7-3E9D-4F69-B699-4108E8624848}"/>
              </a:ext>
            </a:extLst>
          </p:cNvPr>
          <p:cNvSpPr txBox="1"/>
          <p:nvPr/>
        </p:nvSpPr>
        <p:spPr>
          <a:xfrm>
            <a:off x="5563132" y="2618335"/>
            <a:ext cx="37869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solidFill>
                  <a:schemeClr val="accent5"/>
                </a:solidFill>
              </a:rPr>
              <a:t>谢谢</a:t>
            </a: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3CF446DC-02FE-4037-86B8-6D819C85E332}"/>
              </a:ext>
            </a:extLst>
          </p:cNvPr>
          <p:cNvCxnSpPr/>
          <p:nvPr/>
        </p:nvCxnSpPr>
        <p:spPr>
          <a:xfrm>
            <a:off x="3739840" y="3500582"/>
            <a:ext cx="533861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E153F510-3572-4A08-833C-AA469AD247F7}"/>
              </a:ext>
            </a:extLst>
          </p:cNvPr>
          <p:cNvSpPr txBox="1"/>
          <p:nvPr/>
        </p:nvSpPr>
        <p:spPr>
          <a:xfrm>
            <a:off x="7942385" y="3167920"/>
            <a:ext cx="1246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019.10</a:t>
            </a:r>
            <a:endParaRPr lang="zh-CN" altLang="en-US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D7F9ABB-D598-47C5-B694-8B8756AA9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396" y="4510452"/>
            <a:ext cx="4389759" cy="1384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en-US" altLang="zh-CN" sz="2800" b="0" kern="0" dirty="0">
              <a:solidFill>
                <a:schemeClr val="tx1"/>
              </a:solidFill>
              <a:latin typeface="+mj-ea"/>
            </a:endParaRPr>
          </a:p>
          <a:p>
            <a:pPr eaLnBrk="1" hangingPunct="1">
              <a:defRPr/>
            </a:pPr>
            <a:endParaRPr lang="en-US" altLang="zh-CN" sz="2800" b="0" kern="0" dirty="0">
              <a:solidFill>
                <a:schemeClr val="tx1"/>
              </a:solidFill>
              <a:latin typeface="+mj-ea"/>
            </a:endParaRPr>
          </a:p>
          <a:p>
            <a:pPr eaLnBrk="1" hangingPunct="1">
              <a:defRPr/>
            </a:pPr>
            <a:endParaRPr lang="en-US" altLang="zh-CN" sz="2800" b="0" kern="0" dirty="0">
              <a:solidFill>
                <a:schemeClr val="tx1"/>
              </a:solidFill>
              <a:latin typeface="+mj-ea"/>
            </a:endParaRPr>
          </a:p>
          <a:p>
            <a:pPr eaLnBrk="1" hangingPunct="1">
              <a:defRPr/>
            </a:pPr>
            <a:r>
              <a:rPr lang="zh-CN" altLang="en-US" sz="2800" b="0" kern="0" dirty="0">
                <a:solidFill>
                  <a:schemeClr val="tx1"/>
                </a:solidFill>
                <a:latin typeface="+mj-ea"/>
              </a:rPr>
              <a:t>董建伟   </a:t>
            </a:r>
            <a:r>
              <a:rPr lang="en-US" altLang="zh-CN" sz="2800" b="0" kern="0" dirty="0">
                <a:solidFill>
                  <a:schemeClr val="tx1"/>
                </a:solidFill>
                <a:latin typeface="+mj-ea"/>
              </a:rPr>
              <a:t>201921011503</a:t>
            </a:r>
            <a:r>
              <a:rPr lang="zh-CN" altLang="en-US" sz="2800" b="0" kern="0" dirty="0">
                <a:solidFill>
                  <a:schemeClr val="tx1"/>
                </a:solidFill>
                <a:latin typeface="+mj-ea"/>
              </a:rPr>
              <a:t> </a:t>
            </a:r>
            <a:endParaRPr lang="en-US" altLang="zh-CN" sz="2800" b="0" kern="0" dirty="0">
              <a:solidFill>
                <a:schemeClr val="tx1"/>
              </a:solidFill>
              <a:latin typeface="+mj-ea"/>
            </a:endParaRPr>
          </a:p>
          <a:p>
            <a:pPr eaLnBrk="1" hangingPunct="1">
              <a:defRPr/>
            </a:pPr>
            <a:r>
              <a:rPr lang="zh-CN" altLang="en-US" sz="2800" b="0" kern="0" dirty="0">
                <a:solidFill>
                  <a:schemeClr val="tx1"/>
                </a:solidFill>
                <a:latin typeface="+mj-ea"/>
              </a:rPr>
              <a:t>赵泰锦   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201922011504</a:t>
            </a:r>
          </a:p>
          <a:p>
            <a:pPr eaLnBrk="1" hangingPunct="1">
              <a:defRPr/>
            </a:pPr>
            <a:r>
              <a:rPr lang="zh-CN" altLang="en-US" sz="2800" b="0" kern="0" dirty="0">
                <a:solidFill>
                  <a:schemeClr val="tx1"/>
                </a:solidFill>
                <a:latin typeface="+mj-ea"/>
              </a:rPr>
              <a:t>黄俊强   </a:t>
            </a:r>
            <a:r>
              <a:rPr lang="en-US" altLang="zh-CN" sz="2800" b="0" kern="0" dirty="0">
                <a:solidFill>
                  <a:schemeClr val="tx1"/>
                </a:solidFill>
                <a:latin typeface="+mj-ea"/>
              </a:rPr>
              <a:t>201921011501</a:t>
            </a:r>
            <a:endParaRPr lang="zh-CN" altLang="en-US" sz="2800" b="0" kern="0" dirty="0">
              <a:solidFill>
                <a:schemeClr val="tx1"/>
              </a:solidFill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84713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258"/>
          <p:cNvSpPr>
            <a:spLocks noChangeArrowheads="1"/>
          </p:cNvSpPr>
          <p:nvPr/>
        </p:nvSpPr>
        <p:spPr bwMode="auto">
          <a:xfrm>
            <a:off x="2714816" y="3096779"/>
            <a:ext cx="7079424" cy="1526021"/>
          </a:xfrm>
          <a:prstGeom prst="roundRect">
            <a:avLst>
              <a:gd name="adj" fmla="val 50000"/>
            </a:avLst>
          </a:prstGeom>
          <a:solidFill>
            <a:srgbClr val="314865"/>
          </a:solidFill>
          <a:ln w="34925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zh-CN" sz="2133" dirty="0">
              <a:solidFill>
                <a:srgbClr val="FFFFFF"/>
              </a:solidFill>
              <a:latin typeface="印品黑体" panose="00000500000000000000" pitchFamily="2" charset="-122"/>
              <a:ea typeface="印品黑体" panose="00000500000000000000" pitchFamily="2" charset="-122"/>
              <a:sym typeface="宋体" pitchFamily="2" charset="-122"/>
            </a:endParaRPr>
          </a:p>
        </p:txBody>
      </p:sp>
      <p:sp>
        <p:nvSpPr>
          <p:cNvPr id="5" name="Text Box 39"/>
          <p:cNvSpPr>
            <a:spLocks noChangeArrowheads="1"/>
          </p:cNvSpPr>
          <p:nvPr/>
        </p:nvSpPr>
        <p:spPr bwMode="auto">
          <a:xfrm>
            <a:off x="3171152" y="-386809"/>
            <a:ext cx="5820448" cy="398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8400">
                <a:solidFill>
                  <a:srgbClr val="314865"/>
                </a:solidFill>
                <a:latin typeface="印品黑体" panose="00000500000000000000" pitchFamily="2" charset="-122"/>
                <a:ea typeface="文鼎弹簧体" panose="020B0602010101010101" pitchFamily="33" charset="-122"/>
                <a:sym typeface="微软雅黑" pitchFamily="34" charset="-122"/>
              </a:rPr>
              <a:t>01</a:t>
            </a:r>
            <a:endParaRPr lang="zh-CN" altLang="en-US" sz="8000" dirty="0">
              <a:solidFill>
                <a:srgbClr val="314865"/>
              </a:solidFill>
              <a:latin typeface="印品黑体" panose="00000500000000000000" pitchFamily="2" charset="-122"/>
              <a:ea typeface="文鼎弹簧体" panose="020B0602010101010101" pitchFamily="33" charset="-122"/>
            </a:endParaRPr>
          </a:p>
        </p:txBody>
      </p:sp>
      <p:sp>
        <p:nvSpPr>
          <p:cNvPr id="6" name="Text Box 39"/>
          <p:cNvSpPr>
            <a:spLocks noChangeArrowheads="1"/>
          </p:cNvSpPr>
          <p:nvPr/>
        </p:nvSpPr>
        <p:spPr bwMode="auto">
          <a:xfrm>
            <a:off x="2306244" y="3327940"/>
            <a:ext cx="79248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buClr>
                <a:schemeClr val="tx1"/>
              </a:buClr>
            </a:pPr>
            <a:r>
              <a:rPr lang="zh-CN" altLang="en-US" sz="3600">
                <a:solidFill>
                  <a:schemeClr val="bg1"/>
                </a:solidFill>
              </a:rPr>
              <a:t>基于像素灰度值的贝叶斯决策分类</a:t>
            </a:r>
            <a:endParaRPr lang="en-US" sz="3600" b="1" dirty="0">
              <a:latin typeface="印品黑体" panose="00000500000000000000" pitchFamily="2" charset="-122"/>
              <a:ea typeface="印品黑体" panose="00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2937721"/>
      </p:ext>
    </p:extLst>
  </p:cSld>
  <p:clrMapOvr>
    <a:masterClrMapping/>
  </p:clrMapOvr>
  <p:transition spd="slow" advClick="0" advTm="4414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 dirty="0"/>
              <a:t>基于像素灰度值的贝叶斯决策分类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1260231" y="1225310"/>
            <a:ext cx="8229600" cy="4824412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400" b="1" noProof="1"/>
          </a:p>
          <a:p>
            <a:pPr>
              <a:defRPr/>
            </a:pPr>
            <a:r>
              <a:rPr lang="zh-CN" altLang="en-US" sz="3200" dirty="0"/>
              <a:t>问题描述：</a:t>
            </a:r>
            <a:endParaRPr lang="en-US" altLang="zh-CN" sz="3200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sz="2400" dirty="0"/>
              <a:t>通过对大量有标签的训练样本进行学习，得到概率函数的参数，再对输入金鱼图像的像素点进行分类。</a:t>
            </a:r>
            <a:endParaRPr lang="en-US" altLang="zh-CN" sz="2400" dirty="0"/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r>
              <a:rPr lang="zh-CN" altLang="en-US" sz="3200" dirty="0"/>
              <a:t>样本和输入图像特征：</a:t>
            </a:r>
            <a:endParaRPr lang="en-US" altLang="zh-CN" sz="3200" dirty="0"/>
          </a:p>
          <a:p>
            <a:pPr marL="0" indent="0">
              <a:buNone/>
              <a:defRPr/>
            </a:pPr>
            <a:r>
              <a:rPr lang="zh-CN" altLang="en-US" sz="2400" dirty="0"/>
              <a:t>训练样本是一维的灰度值，并且带有类别标签。输入图像是</a:t>
            </a:r>
            <a:r>
              <a:rPr lang="en-US" altLang="zh-CN" sz="2400" dirty="0"/>
              <a:t>RGB</a:t>
            </a:r>
            <a:r>
              <a:rPr lang="zh-CN" altLang="en-US" sz="2400" dirty="0"/>
              <a:t>图像，像素点的取值可以看作是正态分布。</a:t>
            </a:r>
            <a:endParaRPr lang="en-US" altLang="zh-CN" sz="2400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800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zh-CN" sz="2800" dirty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45186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 dirty="0"/>
              <a:t>基于像素灰度值的贝叶斯决策分类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内容占位符 2"/>
              <p:cNvSpPr txBox="1">
                <a:spLocks/>
              </p:cNvSpPr>
              <p:nvPr/>
            </p:nvSpPr>
            <p:spPr>
              <a:xfrm>
                <a:off x="1225062" y="952748"/>
                <a:ext cx="8367346" cy="5764575"/>
              </a:xfrm>
              <a:prstGeom prst="rect">
                <a:avLst/>
              </a:prstGeom>
            </p:spPr>
            <p:txBody>
              <a:bodyPr/>
              <a:lstStyle>
                <a:lvl1pPr marL="228589" indent="-228589" algn="l" defTabSz="914354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766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2942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120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298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474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652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829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006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  <a:defRPr/>
                </a:pPr>
                <a:endParaRPr lang="en-US" altLang="zh-CN" sz="2400" b="1" noProof="1"/>
              </a:p>
              <a:p>
                <a:pPr>
                  <a:defRPr/>
                </a:pPr>
                <a:r>
                  <a:rPr lang="zh-CN" altLang="en-US" sz="3200" dirty="0"/>
                  <a:t>解决方案：</a:t>
                </a:r>
                <a:endParaRPr lang="en-US" altLang="zh-CN" sz="3200" dirty="0"/>
              </a:p>
              <a:p>
                <a:pPr marL="0" indent="0">
                  <a:buNone/>
                  <a:defRPr/>
                </a:pPr>
                <a:r>
                  <a:rPr lang="zh-CN" altLang="en-US" sz="2400" dirty="0"/>
                  <a:t>假设图像的像素点是正态分布，通过对有标签的训练样本进行参数估计，求出正态分布的参数。 </a:t>
                </a:r>
                <a:endParaRPr lang="en-US" altLang="zh-CN" sz="2400" dirty="0" smtClean="0"/>
              </a:p>
              <a:p>
                <a:pPr marL="0" indent="0">
                  <a:buNone/>
                  <a:defRPr/>
                </a:pPr>
                <a:r>
                  <a:rPr lang="zh-CN" altLang="en-US" sz="2400" dirty="0" smtClean="0"/>
                  <a:t>参数估计</a:t>
                </a:r>
                <a:r>
                  <a:rPr lang="zh-CN" altLang="en-US" sz="2400" dirty="0"/>
                  <a:t>方法：</a:t>
                </a:r>
                <a:r>
                  <a:rPr lang="zh-CN" altLang="en-US" sz="2400" b="1" dirty="0"/>
                  <a:t>最大似然估计法</a:t>
                </a:r>
                <a:r>
                  <a:rPr lang="zh-CN" altLang="en-US" sz="2400" dirty="0"/>
                  <a:t>。</a:t>
                </a:r>
                <a:endParaRPr lang="en-US" altLang="zh-CN" sz="3200" dirty="0"/>
              </a:p>
              <a:p>
                <a:pPr>
                  <a:defRPr/>
                </a:pPr>
                <a:r>
                  <a:rPr lang="zh-CN" altLang="en-US" sz="3200" dirty="0"/>
                  <a:t>参考公式： </a:t>
                </a:r>
                <a:endParaRPr lang="en-US" altLang="zh-CN" sz="3200" dirty="0"/>
              </a:p>
              <a:p>
                <a:pPr marL="0" indent="0">
                  <a:buNone/>
                  <a:defRPr/>
                </a:pPr>
                <a:r>
                  <a:rPr lang="en-US" altLang="zh-CN" sz="3200" dirty="0"/>
                  <a:t>        </a:t>
                </a:r>
                <a:r>
                  <a:rPr lang="zh-CN" altLang="en-US" sz="2800" dirty="0"/>
                  <a:t>最大似然估计求正态分布概率密度函数：</a:t>
                </a:r>
                <a:endParaRPr lang="en-US" altLang="zh-CN" sz="2800" dirty="0"/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num>
                                <m:den>
                                  <m:r>
                                    <a:rPr lang="zh-CN" altLang="en-US" sz="2800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altLang="zh-CN" sz="3200" dirty="0"/>
              </a:p>
              <a:p>
                <a:pPr marL="0" indent="0">
                  <a:buFont typeface="Arial" panose="020B0604020202020204" pitchFamily="34" charset="0"/>
                  <a:buNone/>
                  <a:defRPr/>
                </a:pPr>
                <a:r>
                  <a:rPr lang="en-US" altLang="zh-CN" sz="2800" dirty="0"/>
                  <a:t>                  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/>
              </a:p>
              <a:p>
                <a:pPr marL="0" indent="0">
                  <a:buNone/>
                  <a:defRPr/>
                </a:pPr>
                <a:r>
                  <a:rPr lang="en-US" altLang="zh-CN" sz="2800" dirty="0"/>
                  <a:t>                     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800" dirty="0"/>
              </a:p>
              <a:p>
                <a:pPr marL="0" indent="0">
                  <a:buFont typeface="Arial" panose="020B0604020202020204" pitchFamily="34" charset="0"/>
                  <a:buNone/>
                  <a:defRPr/>
                </a:pPr>
                <a:endParaRPr lang="en-US" altLang="zh-CN" sz="2800" dirty="0"/>
              </a:p>
            </p:txBody>
          </p:sp>
        </mc:Choice>
        <mc:Fallback>
          <p:sp>
            <p:nvSpPr>
              <p:cNvPr id="3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062" y="952748"/>
                <a:ext cx="8367346" cy="5764575"/>
              </a:xfrm>
              <a:prstGeom prst="rect">
                <a:avLst/>
              </a:prstGeom>
              <a:blipFill>
                <a:blip r:embed="rId2"/>
                <a:stretch>
                  <a:fillRect l="-1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796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/>
              <a:t>基于像素灰度值的贝叶斯决策分类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内容占位符 2"/>
              <p:cNvSpPr txBox="1">
                <a:spLocks/>
              </p:cNvSpPr>
              <p:nvPr/>
            </p:nvSpPr>
            <p:spPr>
              <a:xfrm>
                <a:off x="1260231" y="1225310"/>
                <a:ext cx="8229600" cy="4824412"/>
              </a:xfrm>
              <a:prstGeom prst="rect">
                <a:avLst/>
              </a:prstGeom>
            </p:spPr>
            <p:txBody>
              <a:bodyPr/>
              <a:lstStyle>
                <a:lvl1pPr marL="228589" indent="-228589" algn="l" defTabSz="914354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766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2942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120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298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474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652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829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006" indent="-228589" algn="l" defTabSz="914354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  <a:defRPr/>
                </a:pPr>
                <a:endParaRPr lang="en-US" altLang="zh-CN" sz="3200" dirty="0"/>
              </a:p>
              <a:p>
                <a:pPr>
                  <a:defRPr/>
                </a:pPr>
                <a:r>
                  <a:rPr lang="zh-CN" altLang="en-US" sz="3200" dirty="0" smtClean="0"/>
                  <a:t>决策方式：</a:t>
                </a:r>
                <a:r>
                  <a:rPr lang="zh-CN" altLang="en-US" sz="3200" dirty="0"/>
                  <a:t>贝叶</a:t>
                </a:r>
                <a:r>
                  <a:rPr lang="zh-CN" altLang="en-US" sz="3200" dirty="0" smtClean="0"/>
                  <a:t>斯决策</a:t>
                </a:r>
                <a:endParaRPr lang="en-US" altLang="zh-CN" sz="3200" dirty="0" smtClean="0"/>
              </a:p>
              <a:p>
                <a:pPr marL="0" indent="0">
                  <a:buNone/>
                  <a:defRPr/>
                </a:pPr>
                <a:r>
                  <a:rPr lang="en-US" altLang="zh-CN" sz="3200" dirty="0" smtClean="0"/>
                  <a:t>                 </a:t>
                </a:r>
                <a:endParaRPr lang="en-US" altLang="zh-CN" sz="3200" dirty="0"/>
              </a:p>
              <a:p>
                <a:pPr marL="0" indent="0" algn="ctr">
                  <a:buNone/>
                  <a:defRPr/>
                </a:pPr>
                <a:r>
                  <a:rPr lang="zh-CN" altLang="en-US" sz="2800" b="0" dirty="0"/>
                  <a:t>比较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  和</a:t>
                </a:r>
                <a:r>
                  <a:rPr lang="en-US" altLang="zh-CN" sz="2800" dirty="0"/>
                  <a:t>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dirty="0"/>
              </a:p>
              <a:p>
                <a:pPr marL="0" indent="0">
                  <a:buNone/>
                  <a:defRPr/>
                </a:pPr>
                <a:r>
                  <a:rPr lang="zh-CN" altLang="en-US" sz="2800" dirty="0"/>
                  <a:t>     划定属于</a:t>
                </a:r>
                <a:r>
                  <a:rPr lang="en-US" altLang="zh-CN" sz="2800" dirty="0"/>
                  <a:t>0</a:t>
                </a:r>
                <a:r>
                  <a:rPr lang="zh-CN" altLang="en-US" sz="2800" dirty="0"/>
                  <a:t>类或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类</a:t>
                </a:r>
                <a:endParaRPr lang="en-US" altLang="zh-CN" sz="2800" dirty="0"/>
              </a:p>
              <a:p>
                <a:pPr marL="0" indent="0">
                  <a:buNone/>
                  <a:defRPr/>
                </a:pPr>
                <a:endParaRPr lang="en-US" altLang="zh-CN" sz="3200" dirty="0"/>
              </a:p>
            </p:txBody>
          </p:sp>
        </mc:Choice>
        <mc:Fallback>
          <p:sp>
            <p:nvSpPr>
              <p:cNvPr id="3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231" y="1225310"/>
                <a:ext cx="8229600" cy="4824412"/>
              </a:xfrm>
              <a:prstGeom prst="rect">
                <a:avLst/>
              </a:prstGeom>
              <a:blipFill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905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3B28D54A-6B06-44DB-8709-120C5261D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492" y="5871"/>
            <a:ext cx="10850563" cy="1028699"/>
          </a:xfrm>
        </p:spPr>
        <p:txBody>
          <a:bodyPr/>
          <a:lstStyle/>
          <a:p>
            <a:r>
              <a:rPr lang="zh-CN" altLang="en-US"/>
              <a:t>基于像素灰度值的贝叶斯决策分类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1084385" y="769007"/>
            <a:ext cx="8229600" cy="4824412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400" b="1" noProof="1"/>
          </a:p>
          <a:p>
            <a:pPr>
              <a:defRPr/>
            </a:pPr>
            <a:r>
              <a:rPr lang="zh-CN" altLang="en-US" sz="3200"/>
              <a:t>解决步骤：</a:t>
            </a:r>
            <a:endParaRPr lang="en-US" altLang="zh-CN" sz="3200"/>
          </a:p>
          <a:p>
            <a:pPr marL="0" indent="0">
              <a:buNone/>
              <a:defRPr/>
            </a:pPr>
            <a:endParaRPr lang="en-US" altLang="zh-CN" sz="3200"/>
          </a:p>
          <a:p>
            <a:pPr marL="0" indent="0">
              <a:buNone/>
              <a:defRPr/>
            </a:pPr>
            <a:endParaRPr lang="en-US" altLang="zh-CN" sz="280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80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图示 5"/>
              <p:cNvGraphicFramePr/>
              <p:nvPr>
                <p:extLst>
                  <p:ext uri="{D42A27DB-BD31-4B8C-83A1-F6EECF244321}">
                    <p14:modId xmlns:p14="http://schemas.microsoft.com/office/powerpoint/2010/main" val="1054020570"/>
                  </p:ext>
                </p:extLst>
              </p:nvPr>
            </p:nvGraphicFramePr>
            <p:xfrm>
              <a:off x="1397976" y="1349228"/>
              <a:ext cx="10392509" cy="550877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>
          <p:graphicFrame>
            <p:nvGraphicFramePr>
              <p:cNvPr id="6" name="图示 5"/>
              <p:cNvGraphicFramePr/>
              <p:nvPr>
                <p:extLst>
                  <p:ext uri="{D42A27DB-BD31-4B8C-83A1-F6EECF244321}">
                    <p14:modId xmlns:p14="http://schemas.microsoft.com/office/powerpoint/2010/main" val="1054020570"/>
                  </p:ext>
                </p:extLst>
              </p:nvPr>
            </p:nvGraphicFramePr>
            <p:xfrm>
              <a:off x="1397976" y="1349228"/>
              <a:ext cx="10392509" cy="550877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3" r:qs="rId4" r:cs="rId5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1136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68C16B-14E2-4F07-996A-108F2DEF8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5" name="文本框 105"/>
          <p:cNvSpPr txBox="1">
            <a:spLocks noGrp="1"/>
          </p:cNvSpPr>
          <p:nvPr>
            <p:ph type="title"/>
          </p:nvPr>
        </p:nvSpPr>
        <p:spPr>
          <a:xfrm>
            <a:off x="1572115" y="544788"/>
            <a:ext cx="10850563" cy="4902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基于像素灰度值的贝叶斯决策分类</a:t>
            </a:r>
            <a:endParaRPr lang="zh-CN" altLang="en-US" b="1" dirty="0">
              <a:latin typeface="印品黑体" panose="00000500000000000000" pitchFamily="2" charset="-122"/>
              <a:ea typeface="印品黑体" panose="00000500000000000000" pitchFamily="2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96715" y="2257832"/>
            <a:ext cx="2611908" cy="2495879"/>
            <a:chOff x="3065829" y="2668267"/>
            <a:chExt cx="1872107" cy="1761728"/>
          </a:xfrm>
        </p:grpSpPr>
        <p:sp>
          <p:nvSpPr>
            <p:cNvPr id="7" name="椭圆 6"/>
            <p:cNvSpPr/>
            <p:nvPr/>
          </p:nvSpPr>
          <p:spPr>
            <a:xfrm>
              <a:off x="3115072" y="2668267"/>
              <a:ext cx="1761728" cy="1761728"/>
            </a:xfrm>
            <a:prstGeom prst="ellipse">
              <a:avLst/>
            </a:prstGeom>
            <a:noFill/>
            <a:ln>
              <a:solidFill>
                <a:srgbClr val="31486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印品黑体" panose="00000500000000000000" pitchFamily="2" charset="-122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4442509" y="2761135"/>
              <a:ext cx="119507" cy="11950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rgbClr val="31486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3439209" y="2761135"/>
              <a:ext cx="119507" cy="11950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rgbClr val="31486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065829" y="3492655"/>
              <a:ext cx="119507" cy="11950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rgbClr val="31486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4818429" y="3492655"/>
              <a:ext cx="119507" cy="11950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rgbClr val="31486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4442509" y="4224175"/>
              <a:ext cx="119507" cy="11950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rgbClr val="31486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3439209" y="4201315"/>
              <a:ext cx="119507" cy="11950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rgbClr val="31486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3269293" y="2943616"/>
              <a:ext cx="1465545" cy="1202499"/>
              <a:chOff x="3269293" y="2943616"/>
              <a:chExt cx="1465545" cy="1202499"/>
            </a:xfrm>
          </p:grpSpPr>
          <p:sp>
            <p:nvSpPr>
              <p:cNvPr id="15" name="任意多边形 87"/>
              <p:cNvSpPr/>
              <p:nvPr/>
            </p:nvSpPr>
            <p:spPr>
              <a:xfrm>
                <a:off x="4008329" y="2956142"/>
                <a:ext cx="425885" cy="588724"/>
              </a:xfrm>
              <a:custGeom>
                <a:avLst/>
                <a:gdLst>
                  <a:gd name="connsiteX0" fmla="*/ 0 w 425885"/>
                  <a:gd name="connsiteY0" fmla="*/ 588724 h 588724"/>
                  <a:gd name="connsiteX1" fmla="*/ 425885 w 425885"/>
                  <a:gd name="connsiteY1" fmla="*/ 0 h 5887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25885" h="588724">
                    <a:moveTo>
                      <a:pt x="0" y="588724"/>
                    </a:moveTo>
                    <a:lnTo>
                      <a:pt x="425885" y="0"/>
                    </a:lnTo>
                  </a:path>
                </a:pathLst>
              </a:custGeom>
              <a:noFill/>
              <a:ln w="38100">
                <a:solidFill>
                  <a:srgbClr val="314865"/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印品黑体" panose="00000500000000000000" pitchFamily="2" charset="-122"/>
                </a:endParaRPr>
              </a:p>
            </p:txBody>
          </p:sp>
          <p:sp>
            <p:nvSpPr>
              <p:cNvPr id="16" name="任意多边形 88"/>
              <p:cNvSpPr/>
              <p:nvPr/>
            </p:nvSpPr>
            <p:spPr>
              <a:xfrm>
                <a:off x="3995803" y="3544866"/>
                <a:ext cx="739035" cy="0"/>
              </a:xfrm>
              <a:custGeom>
                <a:avLst/>
                <a:gdLst>
                  <a:gd name="connsiteX0" fmla="*/ 0 w 739035"/>
                  <a:gd name="connsiteY0" fmla="*/ 0 h 0"/>
                  <a:gd name="connsiteX1" fmla="*/ 739035 w 739035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035">
                    <a:moveTo>
                      <a:pt x="0" y="0"/>
                    </a:moveTo>
                    <a:lnTo>
                      <a:pt x="739035" y="0"/>
                    </a:lnTo>
                  </a:path>
                </a:pathLst>
              </a:custGeom>
              <a:noFill/>
              <a:ln w="38100">
                <a:solidFill>
                  <a:srgbClr val="314865"/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印品黑体" panose="00000500000000000000" pitchFamily="2" charset="-122"/>
                </a:endParaRPr>
              </a:p>
            </p:txBody>
          </p:sp>
          <p:sp>
            <p:nvSpPr>
              <p:cNvPr id="17" name="任意多边形 89"/>
              <p:cNvSpPr/>
              <p:nvPr/>
            </p:nvSpPr>
            <p:spPr>
              <a:xfrm>
                <a:off x="3594970" y="2943616"/>
                <a:ext cx="413359" cy="588724"/>
              </a:xfrm>
              <a:custGeom>
                <a:avLst/>
                <a:gdLst>
                  <a:gd name="connsiteX0" fmla="*/ 413359 w 413359"/>
                  <a:gd name="connsiteY0" fmla="*/ 588724 h 588724"/>
                  <a:gd name="connsiteX1" fmla="*/ 0 w 413359"/>
                  <a:gd name="connsiteY1" fmla="*/ 0 h 5887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13359" h="588724">
                    <a:moveTo>
                      <a:pt x="413359" y="588724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314865"/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印品黑体" panose="00000500000000000000" pitchFamily="2" charset="-122"/>
                </a:endParaRPr>
              </a:p>
            </p:txBody>
          </p:sp>
          <p:sp>
            <p:nvSpPr>
              <p:cNvPr id="18" name="任意多边形 90"/>
              <p:cNvSpPr/>
              <p:nvPr/>
            </p:nvSpPr>
            <p:spPr>
              <a:xfrm>
                <a:off x="3269293" y="3557392"/>
                <a:ext cx="726510" cy="0"/>
              </a:xfrm>
              <a:custGeom>
                <a:avLst/>
                <a:gdLst>
                  <a:gd name="connsiteX0" fmla="*/ 726510 w 726510"/>
                  <a:gd name="connsiteY0" fmla="*/ 0 h 0"/>
                  <a:gd name="connsiteX1" fmla="*/ 0 w 72651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26510">
                    <a:moveTo>
                      <a:pt x="726510" y="0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314865"/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印品黑体" panose="00000500000000000000" pitchFamily="2" charset="-122"/>
                </a:endParaRPr>
              </a:p>
            </p:txBody>
          </p:sp>
          <p:sp>
            <p:nvSpPr>
              <p:cNvPr id="19" name="任意多边形 91"/>
              <p:cNvSpPr/>
              <p:nvPr/>
            </p:nvSpPr>
            <p:spPr>
              <a:xfrm>
                <a:off x="3582444" y="3569918"/>
                <a:ext cx="425885" cy="576197"/>
              </a:xfrm>
              <a:custGeom>
                <a:avLst/>
                <a:gdLst>
                  <a:gd name="connsiteX0" fmla="*/ 425885 w 425885"/>
                  <a:gd name="connsiteY0" fmla="*/ 0 h 576197"/>
                  <a:gd name="connsiteX1" fmla="*/ 0 w 425885"/>
                  <a:gd name="connsiteY1" fmla="*/ 576197 h 5761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25885" h="576197">
                    <a:moveTo>
                      <a:pt x="425885" y="0"/>
                    </a:moveTo>
                    <a:lnTo>
                      <a:pt x="0" y="576197"/>
                    </a:lnTo>
                  </a:path>
                </a:pathLst>
              </a:custGeom>
              <a:noFill/>
              <a:ln w="38100">
                <a:solidFill>
                  <a:srgbClr val="314865"/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印品黑体" panose="00000500000000000000" pitchFamily="2" charset="-122"/>
                </a:endParaRPr>
              </a:p>
            </p:txBody>
          </p:sp>
          <p:sp>
            <p:nvSpPr>
              <p:cNvPr id="20" name="任意多边形 92"/>
              <p:cNvSpPr/>
              <p:nvPr/>
            </p:nvSpPr>
            <p:spPr>
              <a:xfrm>
                <a:off x="4020855" y="3569918"/>
                <a:ext cx="388307" cy="576197"/>
              </a:xfrm>
              <a:custGeom>
                <a:avLst/>
                <a:gdLst>
                  <a:gd name="connsiteX0" fmla="*/ 0 w 388307"/>
                  <a:gd name="connsiteY0" fmla="*/ 0 h 576197"/>
                  <a:gd name="connsiteX1" fmla="*/ 388307 w 388307"/>
                  <a:gd name="connsiteY1" fmla="*/ 576197 h 5761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88307" h="576197">
                    <a:moveTo>
                      <a:pt x="0" y="0"/>
                    </a:moveTo>
                    <a:lnTo>
                      <a:pt x="388307" y="576197"/>
                    </a:lnTo>
                  </a:path>
                </a:pathLst>
              </a:custGeom>
              <a:noFill/>
              <a:ln w="38100">
                <a:solidFill>
                  <a:srgbClr val="314865"/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印品黑体" panose="00000500000000000000" pitchFamily="2" charset="-122"/>
                </a:endParaRP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1950510" y="5611425"/>
            <a:ext cx="7888082" cy="868956"/>
            <a:chOff x="2963100" y="1261442"/>
            <a:chExt cx="5105579" cy="613358"/>
          </a:xfrm>
        </p:grpSpPr>
        <p:sp>
          <p:nvSpPr>
            <p:cNvPr id="22" name="矩形 21"/>
            <p:cNvSpPr>
              <a:spLocks noChangeArrowheads="1"/>
            </p:cNvSpPr>
            <p:nvPr/>
          </p:nvSpPr>
          <p:spPr bwMode="auto">
            <a:xfrm>
              <a:off x="4000464" y="1261442"/>
              <a:ext cx="4068215" cy="613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大部分的像素点分类正确，有少量的像素点分类错误</a:t>
              </a:r>
              <a:endPara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  <a:ea typeface="印品黑体" panose="00000500000000000000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2963100" y="1279908"/>
              <a:ext cx="1146898" cy="3258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实验分析</a:t>
              </a:r>
              <a:r>
                <a:rPr lang="en-US" altLang="zh-CN" sz="2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:</a:t>
              </a:r>
              <a:endPara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印品黑体" panose="00000500000000000000" pitchFamily="2" charset="-122"/>
                <a:ea typeface="印品黑体" panose="00000500000000000000" pitchFamily="2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741356" y="2842670"/>
            <a:ext cx="1440600" cy="1326200"/>
            <a:chOff x="3254772" y="2872916"/>
            <a:chExt cx="1032562" cy="936104"/>
          </a:xfrm>
          <a:solidFill>
            <a:srgbClr val="444455"/>
          </a:solidFill>
        </p:grpSpPr>
        <p:sp>
          <p:nvSpPr>
            <p:cNvPr id="25" name="椭圆 24"/>
            <p:cNvSpPr/>
            <p:nvPr/>
          </p:nvSpPr>
          <p:spPr>
            <a:xfrm>
              <a:off x="3254772" y="2872916"/>
              <a:ext cx="936104" cy="936104"/>
            </a:xfrm>
            <a:prstGeom prst="ellipse">
              <a:avLst/>
            </a:prstGeom>
            <a:solidFill>
              <a:srgbClr val="3148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印品黑体" panose="00000500000000000000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3309335" y="3238652"/>
              <a:ext cx="977999" cy="28241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chemeClr val="bg1"/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实验结果</a:t>
              </a:r>
              <a:r>
                <a:rPr lang="en-US" altLang="zh-CN" sz="2000">
                  <a:solidFill>
                    <a:schemeClr val="bg1"/>
                  </a:solidFill>
                  <a:latin typeface="印品黑体" panose="00000500000000000000" pitchFamily="2" charset="-122"/>
                  <a:ea typeface="印品黑体" panose="00000500000000000000" pitchFamily="2" charset="-122"/>
                </a:rPr>
                <a:t> </a:t>
              </a:r>
              <a:endParaRPr lang="zh-CN" altLang="en-US" sz="2000" dirty="0">
                <a:solidFill>
                  <a:schemeClr val="bg1"/>
                </a:solidFill>
                <a:latin typeface="印品黑体" panose="00000500000000000000" pitchFamily="2" charset="-122"/>
                <a:ea typeface="印品黑体" panose="00000500000000000000" pitchFamily="2" charset="-122"/>
              </a:endParaRPr>
            </a:p>
          </p:txBody>
        </p:sp>
      </p:grpSp>
      <p:pic>
        <p:nvPicPr>
          <p:cNvPr id="27" name="图片 2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4521" y="1255992"/>
            <a:ext cx="8286684" cy="4246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023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258"/>
          <p:cNvSpPr>
            <a:spLocks noChangeArrowheads="1"/>
          </p:cNvSpPr>
          <p:nvPr/>
        </p:nvSpPr>
        <p:spPr bwMode="auto">
          <a:xfrm>
            <a:off x="2714816" y="3096779"/>
            <a:ext cx="7079424" cy="1526021"/>
          </a:xfrm>
          <a:prstGeom prst="roundRect">
            <a:avLst>
              <a:gd name="adj" fmla="val 50000"/>
            </a:avLst>
          </a:prstGeom>
          <a:solidFill>
            <a:srgbClr val="314865"/>
          </a:solidFill>
          <a:ln w="34925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zh-CN" sz="2133" dirty="0">
              <a:solidFill>
                <a:srgbClr val="FFFFFF"/>
              </a:solidFill>
              <a:latin typeface="印品黑体" panose="00000500000000000000" pitchFamily="2" charset="-122"/>
              <a:ea typeface="印品黑体" panose="00000500000000000000" pitchFamily="2" charset="-122"/>
              <a:sym typeface="宋体" pitchFamily="2" charset="-122"/>
            </a:endParaRPr>
          </a:p>
        </p:txBody>
      </p:sp>
      <p:sp>
        <p:nvSpPr>
          <p:cNvPr id="5" name="Text Box 39"/>
          <p:cNvSpPr>
            <a:spLocks noChangeArrowheads="1"/>
          </p:cNvSpPr>
          <p:nvPr/>
        </p:nvSpPr>
        <p:spPr bwMode="auto">
          <a:xfrm>
            <a:off x="3171152" y="-386809"/>
            <a:ext cx="5820448" cy="398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8400">
                <a:solidFill>
                  <a:srgbClr val="314865"/>
                </a:solidFill>
                <a:latin typeface="印品黑体" panose="00000500000000000000" pitchFamily="2" charset="-122"/>
                <a:ea typeface="文鼎弹簧体" panose="020B0602010101010101" pitchFamily="33" charset="-122"/>
                <a:sym typeface="微软雅黑" pitchFamily="34" charset="-122"/>
              </a:rPr>
              <a:t>02</a:t>
            </a:r>
            <a:endParaRPr lang="zh-CN" altLang="en-US" sz="8000" dirty="0">
              <a:solidFill>
                <a:srgbClr val="314865"/>
              </a:solidFill>
              <a:latin typeface="印品黑体" panose="00000500000000000000" pitchFamily="2" charset="-122"/>
              <a:ea typeface="文鼎弹簧体" panose="020B0602010101010101" pitchFamily="33" charset="-122"/>
            </a:endParaRPr>
          </a:p>
        </p:txBody>
      </p:sp>
      <p:sp>
        <p:nvSpPr>
          <p:cNvPr id="6" name="Text Box 39"/>
          <p:cNvSpPr>
            <a:spLocks noChangeArrowheads="1"/>
          </p:cNvSpPr>
          <p:nvPr/>
        </p:nvSpPr>
        <p:spPr bwMode="auto">
          <a:xfrm>
            <a:off x="2306244" y="3327940"/>
            <a:ext cx="79248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buClr>
                <a:schemeClr val="tx1"/>
              </a:buClr>
            </a:pPr>
            <a:r>
              <a:rPr lang="zh-CN" altLang="en-US" sz="3600" dirty="0">
                <a:solidFill>
                  <a:schemeClr val="bg1"/>
                </a:solidFill>
              </a:rPr>
              <a:t>基于像素</a:t>
            </a:r>
            <a:r>
              <a:rPr lang="en-US" altLang="zh-CN" sz="3600" dirty="0" smtClean="0">
                <a:solidFill>
                  <a:schemeClr val="bg1"/>
                </a:solidFill>
              </a:rPr>
              <a:t>RGB</a:t>
            </a:r>
            <a:r>
              <a:rPr lang="zh-CN" altLang="en-US" sz="3600" dirty="0" smtClean="0">
                <a:solidFill>
                  <a:schemeClr val="bg1"/>
                </a:solidFill>
              </a:rPr>
              <a:t>值的</a:t>
            </a:r>
            <a:r>
              <a:rPr lang="zh-CN" altLang="en-US" sz="3600" dirty="0">
                <a:solidFill>
                  <a:schemeClr val="bg1"/>
                </a:solidFill>
              </a:rPr>
              <a:t>贝叶斯决策分类</a:t>
            </a:r>
            <a:endParaRPr lang="en-US" sz="3600" b="1" dirty="0">
              <a:latin typeface="印品黑体" panose="00000500000000000000" pitchFamily="2" charset="-122"/>
              <a:ea typeface="印品黑体" panose="00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4950547"/>
      </p:ext>
    </p:extLst>
  </p:cSld>
  <p:clrMapOvr>
    <a:masterClrMapping/>
  </p:clrMapOvr>
  <p:transition spd="slow" advClick="0" advTm="4414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 TOOLS.GUIDESSETTING" val="{&quot;Id&quot;:&quot;2d4375ee-8516-45e0-8956-45702a61a9b6&quot;,&quot;Name&quot;:&quot;iSlide&quot;,&quot;HeaderHeight&quot;:15.0,&quot;FooterHeight&quot;:9.0000000000000036,&quot;SideMargin&quot;:5.4999999999999982,&quot;TopMargin&quot;:0.0,&quot;BottomMargin&quot;:0.0,&quot;IntervalMargin&quot;:1.3999999999999997}"/>
  <p:tag name="ISLIDE.THEME" val="255ede60-8057-41a2-a048-d56c5e7bc10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ae99c3c6-276f-476b-bce0-0a4fb3ef299d"/>
</p:tagLst>
</file>

<file path=ppt/theme/theme1.xml><?xml version="1.0" encoding="utf-8"?>
<a:theme xmlns:a="http://schemas.openxmlformats.org/drawingml/2006/main" name="主题5">
  <a:themeElements>
    <a:clrScheme name="自定义 26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475F77"/>
      </a:accent1>
      <a:accent2>
        <a:srgbClr val="D74B4B"/>
      </a:accent2>
      <a:accent3>
        <a:srgbClr val="A7AA9D"/>
      </a:accent3>
      <a:accent4>
        <a:srgbClr val="2192BC"/>
      </a:accent4>
      <a:accent5>
        <a:srgbClr val="354B5E"/>
      </a:accent5>
      <a:accent6>
        <a:srgbClr val="BFBFBF"/>
      </a:accent6>
      <a:hlink>
        <a:srgbClr val="475F77"/>
      </a:hlink>
      <a:folHlink>
        <a:srgbClr val="BFBFBF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5" id="{B8EDB911-D765-4A7B-BBC7-40DBB672FBA6}" vid="{AECAB1C0-5DF6-436C-85E8-20094DBE11C0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Slide</Template>
  <TotalTime>343</TotalTime>
  <Words>1217</Words>
  <Application>Microsoft Office PowerPoint</Application>
  <PresentationFormat>宽屏</PresentationFormat>
  <Paragraphs>210</Paragraphs>
  <Slides>2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5" baseType="lpstr">
      <vt:lpstr>宋体</vt:lpstr>
      <vt:lpstr>微软雅黑</vt:lpstr>
      <vt:lpstr>文鼎弹簧体</vt:lpstr>
      <vt:lpstr>印品黑体</vt:lpstr>
      <vt:lpstr>Arial</vt:lpstr>
      <vt:lpstr>Calibri</vt:lpstr>
      <vt:lpstr>Cambria Math</vt:lpstr>
      <vt:lpstr>Verdana</vt:lpstr>
      <vt:lpstr>主题5</vt:lpstr>
      <vt:lpstr>Equation</vt:lpstr>
      <vt:lpstr>模式识别-鱼的分割</vt:lpstr>
      <vt:lpstr>PowerPoint 演示文稿</vt:lpstr>
      <vt:lpstr>PowerPoint 演示文稿</vt:lpstr>
      <vt:lpstr>基于像素灰度值的贝叶斯决策分类</vt:lpstr>
      <vt:lpstr>基于像素灰度值的贝叶斯决策分类</vt:lpstr>
      <vt:lpstr>基于像素灰度值的贝叶斯决策分类</vt:lpstr>
      <vt:lpstr>基于像素灰度值的贝叶斯决策分类</vt:lpstr>
      <vt:lpstr>基于像素灰度值的贝叶斯决策分类</vt:lpstr>
      <vt:lpstr>PowerPoint 演示文稿</vt:lpstr>
      <vt:lpstr>基于像素RGB值的贝叶斯决策分类</vt:lpstr>
      <vt:lpstr>基于像素RGB值的贝叶斯决策分类</vt:lpstr>
      <vt:lpstr>基于像素RGB值的贝叶斯决策分类</vt:lpstr>
      <vt:lpstr>基于像素RGB值的贝叶斯决策分类</vt:lpstr>
      <vt:lpstr>基于RGB图像的贝叶斯决策分类</vt:lpstr>
      <vt:lpstr>PowerPoint 演示文稿</vt:lpstr>
      <vt:lpstr>基于灰度的EM分类</vt:lpstr>
      <vt:lpstr>基于灰度图像的EM分类</vt:lpstr>
      <vt:lpstr>基于灰度图像的EM分类</vt:lpstr>
      <vt:lpstr>PowerPoint 演示文稿</vt:lpstr>
      <vt:lpstr>PowerPoint 演示文稿</vt:lpstr>
      <vt:lpstr>基于RGB图像的EM分类</vt:lpstr>
      <vt:lpstr>基于像素RGB值的EM分类</vt:lpstr>
      <vt:lpstr>基于RGB图像的EM分类</vt:lpstr>
      <vt:lpstr>PowerPoint 演示文稿</vt:lpstr>
      <vt:lpstr>基于RGB图像的贝叶斯决策分类</vt:lpstr>
    </vt:vector>
  </TitlesOfParts>
  <Manager>iSlide</Manager>
  <Company>iSli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Slide</dc:creator>
  <cp:lastModifiedBy>董建伟</cp:lastModifiedBy>
  <cp:revision>65</cp:revision>
  <cp:lastPrinted>2017-08-01T16:00:00Z</cp:lastPrinted>
  <dcterms:created xsi:type="dcterms:W3CDTF">2017-08-01T16:00:00Z</dcterms:created>
  <dcterms:modified xsi:type="dcterms:W3CDTF">2019-10-07T15:14:48Z</dcterms:modified>
  <cp:category>work repor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lide.Theme">
    <vt:lpwstr>255ede60-8057-41a2-a048-d56c5e7bc10c</vt:lpwstr>
  </property>
</Properties>
</file>